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9C1690" w14:textId="77777777" w:rsidR="00112093" w:rsidRPr="008976AD" w:rsidRDefault="00506721" w:rsidP="00506721">
      <w:pPr>
        <w:pStyle w:val="Title"/>
      </w:pPr>
      <w:r w:rsidRPr="008976AD">
        <w:t xml:space="preserve">Preparation </w:t>
      </w:r>
      <w:r>
        <w:t>o</w:t>
      </w:r>
      <w:r w:rsidRPr="008976AD">
        <w:t xml:space="preserve">f </w:t>
      </w:r>
      <w:r w:rsidR="008B45DB" w:rsidRPr="008B45DB">
        <w:t>Abstracts</w:t>
      </w:r>
      <w:r w:rsidRPr="008976AD">
        <w:t xml:space="preserve"> </w:t>
      </w:r>
      <w:r>
        <w:t>f</w:t>
      </w:r>
      <w:r w:rsidRPr="008976AD">
        <w:t xml:space="preserve">or </w:t>
      </w:r>
      <w:r>
        <w:t>t</w:t>
      </w:r>
      <w:r w:rsidRPr="008976AD">
        <w:t>he I</w:t>
      </w:r>
      <w:r>
        <w:t>ACAS</w:t>
      </w:r>
      <w:r w:rsidRPr="008976AD">
        <w:t xml:space="preserve"> Conference</w:t>
      </w:r>
    </w:p>
    <w:p w14:paraId="0F1A766C" w14:textId="77777777" w:rsidR="00112093" w:rsidRPr="008976AD" w:rsidRDefault="00112093" w:rsidP="008976AD">
      <w:pPr>
        <w:pStyle w:val="AuthorNames"/>
      </w:pPr>
      <w:r w:rsidRPr="008976AD">
        <w:t>First A. Author</w:t>
      </w:r>
      <w:bookmarkStart w:id="0" w:name="_Ref307608825"/>
      <w:r w:rsidRPr="008976AD">
        <w:rPr>
          <w:rStyle w:val="FootnoteReference"/>
          <w:sz w:val="24"/>
        </w:rPr>
        <w:footnoteReference w:id="1"/>
      </w:r>
      <w:bookmarkEnd w:id="0"/>
      <w:r w:rsidR="008976AD" w:rsidRPr="008976AD">
        <w:t xml:space="preserve"> and Second B. Author</w:t>
      </w:r>
      <w:r w:rsidR="009857E6" w:rsidRPr="008976AD">
        <w:rPr>
          <w:rStyle w:val="FootnoteReference"/>
          <w:sz w:val="24"/>
        </w:rPr>
        <w:fldChar w:fldCharType="begin"/>
      </w:r>
      <w:r w:rsidR="009857E6" w:rsidRPr="008976AD">
        <w:rPr>
          <w:rStyle w:val="FootnoteReference"/>
          <w:sz w:val="24"/>
        </w:rPr>
        <w:instrText xml:space="preserve"> NOTEREF _Ref307608825 \h  \* MERGEFORMAT </w:instrText>
      </w:r>
      <w:r w:rsidR="009857E6" w:rsidRPr="008976AD">
        <w:rPr>
          <w:rStyle w:val="FootnoteReference"/>
          <w:sz w:val="24"/>
        </w:rPr>
      </w:r>
      <w:r w:rsidR="009857E6" w:rsidRPr="008976AD">
        <w:rPr>
          <w:rStyle w:val="FootnoteReference"/>
          <w:sz w:val="24"/>
        </w:rPr>
        <w:fldChar w:fldCharType="separate"/>
      </w:r>
      <w:r w:rsidR="000163EF">
        <w:rPr>
          <w:rStyle w:val="FootnoteReference"/>
          <w:sz w:val="24"/>
        </w:rPr>
        <w:t>*</w:t>
      </w:r>
      <w:r w:rsidR="009857E6" w:rsidRPr="008976AD">
        <w:rPr>
          <w:rStyle w:val="FootnoteReference"/>
          <w:sz w:val="24"/>
        </w:rPr>
        <w:fldChar w:fldCharType="end"/>
      </w:r>
    </w:p>
    <w:p w14:paraId="053DB420" w14:textId="77777777" w:rsidR="00112093" w:rsidRPr="008976AD" w:rsidRDefault="00112093" w:rsidP="008976AD">
      <w:pPr>
        <w:pStyle w:val="AuthorAffiliations"/>
      </w:pPr>
      <w:r w:rsidRPr="008976AD">
        <w:t>B</w:t>
      </w:r>
      <w:r w:rsidR="0095774D" w:rsidRPr="008976AD">
        <w:t>usiness or Academic Affiliation,</w:t>
      </w:r>
      <w:r w:rsidRPr="008976AD">
        <w:t xml:space="preserve"> City, Zip Code</w:t>
      </w:r>
      <w:r w:rsidR="0095774D" w:rsidRPr="008976AD">
        <w:t>, Country</w:t>
      </w:r>
    </w:p>
    <w:p w14:paraId="2B33ED84" w14:textId="77777777" w:rsidR="00112093" w:rsidRPr="008976AD" w:rsidRDefault="00112093" w:rsidP="008976AD">
      <w:pPr>
        <w:pStyle w:val="AuthorNames"/>
      </w:pPr>
      <w:r w:rsidRPr="008976AD">
        <w:t>Third Author</w:t>
      </w:r>
      <w:r w:rsidRPr="008976AD">
        <w:rPr>
          <w:rStyle w:val="FootnoteReference"/>
          <w:sz w:val="24"/>
        </w:rPr>
        <w:footnoteReference w:id="2"/>
      </w:r>
    </w:p>
    <w:p w14:paraId="022BBC25" w14:textId="77777777" w:rsidR="00112093" w:rsidRPr="008976AD" w:rsidRDefault="008B42BA" w:rsidP="008976AD">
      <w:pPr>
        <w:pStyle w:val="AuthorAffiliations"/>
      </w:pPr>
      <w:r w:rsidRPr="008976AD">
        <w:t xml:space="preserve">Another </w:t>
      </w:r>
      <w:r w:rsidR="00112093" w:rsidRPr="008976AD">
        <w:t>Business or Academic Affiliation, City, Zip Code, Country</w:t>
      </w:r>
    </w:p>
    <w:p w14:paraId="62DD8D17" w14:textId="14EE1A8A" w:rsidR="00112093" w:rsidRPr="008976AD" w:rsidRDefault="00112093" w:rsidP="008B45DB">
      <w:pPr>
        <w:pStyle w:val="Abstract"/>
      </w:pPr>
      <w:r w:rsidRPr="008976AD">
        <w:t xml:space="preserve">These instructions give you guidelines for preparing </w:t>
      </w:r>
      <w:r w:rsidR="008B45DB" w:rsidRPr="008B45DB">
        <w:t>abstracts</w:t>
      </w:r>
      <w:r w:rsidRPr="008976AD">
        <w:t xml:space="preserve"> for </w:t>
      </w:r>
      <w:r w:rsidR="0095774D" w:rsidRPr="008976AD">
        <w:t>IACAS Conference</w:t>
      </w:r>
      <w:r w:rsidRPr="008976AD">
        <w:t xml:space="preserve">. Use this document as a template if you are using Microsoft Word, or Word for Mac. Otherwise, use this document as an instruction set. </w:t>
      </w:r>
      <w:r w:rsidR="002329A6" w:rsidRPr="002329A6">
        <w:t>Do not cite references in the abstract summary</w:t>
      </w:r>
      <w:r w:rsidR="008B45DB">
        <w:t>. The footnote on the first page should list additional information, such as the job title, department, e-mail address, etc. for each author.</w:t>
      </w:r>
      <w:r w:rsidR="001F23CF">
        <w:t xml:space="preserve"> </w:t>
      </w:r>
    </w:p>
    <w:p w14:paraId="687A874B" w14:textId="77777777" w:rsidR="00112093" w:rsidRPr="00930C71" w:rsidRDefault="00930C71" w:rsidP="00930C71">
      <w:pPr>
        <w:pStyle w:val="Heading1"/>
      </w:pPr>
      <w:r w:rsidRPr="00930C71">
        <w:t>Introduction</w:t>
      </w:r>
      <w:r w:rsidR="001F23CF">
        <w:t xml:space="preserve"> </w:t>
      </w:r>
    </w:p>
    <w:p w14:paraId="3FA53438" w14:textId="77777777" w:rsidR="00112093" w:rsidRPr="008976AD" w:rsidRDefault="00652FF5" w:rsidP="008976AD">
      <w:pPr>
        <w:pStyle w:val="IndentedText"/>
      </w:pPr>
      <w:r w:rsidRPr="008976AD">
        <w:t>This</w:t>
      </w:r>
      <w:r w:rsidR="00112093" w:rsidRPr="008976AD">
        <w:t xml:space="preserve"> document is a template for Microsoft Word, or Word for Mac.</w:t>
      </w:r>
      <w:r w:rsidRPr="008976AD">
        <w:t xml:space="preserve"> </w:t>
      </w:r>
      <w:r w:rsidR="00112093" w:rsidRPr="008976AD">
        <w:t xml:space="preserve">Authors using Microsoft Word will first need to save the </w:t>
      </w:r>
      <w:r w:rsidR="001F23CF">
        <w:t>IACAS_Abstracts</w:t>
      </w:r>
      <w:r w:rsidR="00112093" w:rsidRPr="008976AD">
        <w:t>_Template.dot</w:t>
      </w:r>
      <w:r w:rsidR="001F23CF">
        <w:t>x</w:t>
      </w:r>
      <w:r w:rsidR="00112093" w:rsidRPr="008976AD">
        <w:t xml:space="preserve"> file in the “Templates” directory of their hard drive. To do so, simply open the </w:t>
      </w:r>
      <w:r w:rsidR="001F23CF">
        <w:t>IACAS_Abstracts</w:t>
      </w:r>
      <w:r w:rsidR="001F23CF" w:rsidRPr="008976AD">
        <w:t>_Template</w:t>
      </w:r>
      <w:r w:rsidR="00112093" w:rsidRPr="008976AD">
        <w:t>.</w:t>
      </w:r>
      <w:r w:rsidR="00A61DEC" w:rsidRPr="008976AD">
        <w:t>doc</w:t>
      </w:r>
      <w:r w:rsidR="001F23CF">
        <w:t>x</w:t>
      </w:r>
      <w:r w:rsidR="00A61DEC" w:rsidRPr="008976AD">
        <w:t xml:space="preserve"> </w:t>
      </w:r>
      <w:r w:rsidR="00112093" w:rsidRPr="008976AD">
        <w:t>file and then click “File&gt;Save As:” to save the template. (Note: Windows users will need to indicate “Save as Type&gt;Document Template (*.</w:t>
      </w:r>
      <w:proofErr w:type="spellStart"/>
      <w:r w:rsidR="00112093" w:rsidRPr="008976AD">
        <w:t>dot</w:t>
      </w:r>
      <w:r w:rsidR="001F23CF">
        <w:t>x</w:t>
      </w:r>
      <w:proofErr w:type="spellEnd"/>
      <w:r w:rsidR="00112093" w:rsidRPr="008976AD">
        <w:t xml:space="preserve">)” when asked in the dialogue box; Mac users should save the file in the “My Templates” directory.) To create a new document using this template, use the command </w:t>
      </w:r>
      <w:r w:rsidR="007C6F18" w:rsidRPr="008976AD">
        <w:t>“</w:t>
      </w:r>
      <w:r w:rsidR="00112093" w:rsidRPr="008976AD">
        <w:t>File&gt;New&gt;From Template” (Windows) or “File&gt;Project Gallery&gt;My Templates” (Mac). The new document that opens will be titled “</w:t>
      </w:r>
      <w:r w:rsidR="001F23CF">
        <w:t>IACAS_Abstracts</w:t>
      </w:r>
      <w:r w:rsidR="001F23CF" w:rsidRPr="008976AD">
        <w:t>_Template</w:t>
      </w:r>
      <w:r w:rsidR="00112093" w:rsidRPr="008976AD">
        <w:t>.doc</w:t>
      </w:r>
      <w:r w:rsidR="001F23CF">
        <w:t>x.</w:t>
      </w:r>
      <w:r w:rsidR="00112093" w:rsidRPr="008976AD">
        <w:t xml:space="preserve"> To create your formatted manuscript, type your own text over sections of </w:t>
      </w:r>
      <w:r w:rsidR="001F23CF">
        <w:t>IACAS_Abstracts</w:t>
      </w:r>
      <w:r w:rsidR="001F23CF" w:rsidRPr="008976AD">
        <w:t>_Template</w:t>
      </w:r>
      <w:r w:rsidR="00112093" w:rsidRPr="008976AD">
        <w:t>.doc</w:t>
      </w:r>
      <w:r w:rsidR="001F23CF">
        <w:t>x</w:t>
      </w:r>
      <w:r w:rsidR="00112093" w:rsidRPr="008976AD">
        <w:t>, or cut and paste from another document and then use the available markup styles. The pull-down menu is at the left of the Formatting Toolbar at the top of your Word window (for example, the style at this point in the document is “</w:t>
      </w:r>
      <w:r w:rsidR="001F23CF">
        <w:t xml:space="preserve">Indented </w:t>
      </w:r>
      <w:r w:rsidR="00112093" w:rsidRPr="008976AD">
        <w:t>Text”). Highlight a section that you want to designate with a certain style, then select the appropriate style name from the pull-down style menu. The style will automatically adjust your fonts and line spacing. Do not change the font sizes, line spacing, or margins. Use italics for emphasis; do not underline.</w:t>
      </w:r>
    </w:p>
    <w:p w14:paraId="3FD1185E" w14:textId="48B2491A" w:rsidR="00112093" w:rsidRDefault="004336A8" w:rsidP="00930C71">
      <w:pPr>
        <w:pStyle w:val="Heading1"/>
      </w:pPr>
      <w:r w:rsidRPr="004336A8">
        <w:t>Abstract Requirements</w:t>
      </w:r>
    </w:p>
    <w:p w14:paraId="53A0A7B0" w14:textId="5CCC5210" w:rsidR="00112093" w:rsidRPr="00277E17" w:rsidRDefault="00277E17" w:rsidP="00277E17">
      <w:pPr>
        <w:pStyle w:val="IndentedText"/>
      </w:pPr>
      <w:r w:rsidRPr="00277E17">
        <w:t>The abstract must be 800-2000 words. The submission must include sufficient detail to demonstrate the purpose of the work, the technical foundation for the topics to be discussed, any preliminary results to date, including key figures, equations, tables, and references, as appropriate. Sufficient information must be included in the submission to convince the IACAS organizers and reviewers that the authors will be able to present the work at the conference. You are requested to use the instructions in this template to organize your abstract. The same template should be used for the full paper, if you are planning to submit one after abstract acceptation.</w:t>
      </w:r>
    </w:p>
    <w:p w14:paraId="215F7C6F" w14:textId="77777777" w:rsidR="00277E17" w:rsidRPr="00277E17" w:rsidRDefault="00277E17" w:rsidP="008976AD">
      <w:pPr>
        <w:pStyle w:val="IndentedText"/>
        <w:rPr>
          <w:b/>
          <w:bCs/>
        </w:rPr>
      </w:pPr>
    </w:p>
    <w:p w14:paraId="0EC2AE03" w14:textId="77777777" w:rsidR="004336A8" w:rsidRDefault="004336A8" w:rsidP="004336A8">
      <w:pPr>
        <w:pStyle w:val="Heading1"/>
      </w:pPr>
      <w:r>
        <w:lastRenderedPageBreak/>
        <w:t>Procedure for Abstract Submission</w:t>
      </w:r>
    </w:p>
    <w:p w14:paraId="5D9A6CAC" w14:textId="25C8E1D1" w:rsidR="004336A8" w:rsidRDefault="003B1341" w:rsidP="003B1341">
      <w:pPr>
        <w:pStyle w:val="IndentedText"/>
      </w:pPr>
      <w:r>
        <w:t xml:space="preserve">All abstracts are to be submitted electronically via the IACAS submission site at </w:t>
      </w:r>
      <w:hyperlink r:id="rId7" w:history="1">
        <w:r w:rsidRPr="003B1341">
          <w:rPr>
            <w:rStyle w:val="Hyperlink"/>
            <w:sz w:val="24"/>
          </w:rPr>
          <w:t>controls.papercept.net.</w:t>
        </w:r>
      </w:hyperlink>
      <w:r>
        <w:t xml:space="preserve"> You can also access the submission site via the conference website at </w:t>
      </w:r>
      <w:hyperlink r:id="rId8" w:history="1">
        <w:r w:rsidRPr="003B1341">
          <w:rPr>
            <w:rStyle w:val="Hyperlink"/>
            <w:sz w:val="24"/>
          </w:rPr>
          <w:t>iacas.technion.ac.il.</w:t>
        </w:r>
      </w:hyperlink>
      <w:r>
        <w:t xml:space="preserve"> If there are problems submitting the abstract, please contact the </w:t>
      </w:r>
      <w:r w:rsidR="00C457C9">
        <w:t>s</w:t>
      </w:r>
      <w:r>
        <w:t>ecretary of the Program Committee quoting the submission number so it can be easily traced.</w:t>
      </w:r>
    </w:p>
    <w:p w14:paraId="210D1A9D" w14:textId="77777777" w:rsidR="004336A8" w:rsidRDefault="004336A8" w:rsidP="008976AD">
      <w:pPr>
        <w:pStyle w:val="IndentedText"/>
      </w:pPr>
    </w:p>
    <w:p w14:paraId="554DE719" w14:textId="77777777" w:rsidR="00112093" w:rsidRDefault="00112093" w:rsidP="00930C71">
      <w:pPr>
        <w:pStyle w:val="Heading1"/>
      </w:pPr>
      <w:r>
        <w:t>Detailed Formatting Instructions</w:t>
      </w:r>
    </w:p>
    <w:p w14:paraId="28A793F5" w14:textId="195FCAA2" w:rsidR="00112093" w:rsidRDefault="00112093" w:rsidP="008B13F9">
      <w:pPr>
        <w:pStyle w:val="IndentedText"/>
      </w:pPr>
      <w:r>
        <w:t xml:space="preserve">If you are using the </w:t>
      </w:r>
      <w:r w:rsidR="00A02A23">
        <w:t>IACAS_Abstracts</w:t>
      </w:r>
      <w:r w:rsidR="00A02A23" w:rsidRPr="008976AD">
        <w:t>_Template</w:t>
      </w:r>
      <w:r>
        <w:t>.dot</w:t>
      </w:r>
      <w:r w:rsidR="00A02A23">
        <w:t>x</w:t>
      </w:r>
      <w:r>
        <w:t xml:space="preserve"> file to prepare your manuscript, you can simply type your own text over sections of this </w:t>
      </w:r>
      <w:r w:rsidR="00A02A23">
        <w:t>document or</w:t>
      </w:r>
      <w:r>
        <w:t xml:space="preserve"> cut and paste from another document and use the available markup styles. The pull-down menu on the left-hand side of the Formatting Toolbar at the top of your Word window contains all the styles you will need to format your document. Highlight a section that you want to designate with a certain style and select the appropriate style name from the pull-down style menu. The style will automatically adjust your fonts, tabs, and line spacing as appropriate. </w:t>
      </w:r>
      <w:r>
        <w:rPr>
          <w:i/>
        </w:rPr>
        <w:t>Do not change the font sizes, line spacing, or margins.</w:t>
      </w:r>
      <w:r>
        <w:t xml:space="preserve"> Use italics for emphasis; do not underline. Use the “Page Layout” feature from the “View” menu bar (View&gt;Page Layout) to see the most accurate representation of how your final </w:t>
      </w:r>
      <w:r w:rsidR="00127524">
        <w:t>abstract</w:t>
      </w:r>
      <w:r>
        <w:t xml:space="preserve"> will appear. </w:t>
      </w:r>
      <w:r w:rsidR="00A02A23">
        <w:t xml:space="preserve"> </w:t>
      </w:r>
    </w:p>
    <w:p w14:paraId="3FE3EABB" w14:textId="77777777" w:rsidR="00112093" w:rsidRPr="008976AD" w:rsidRDefault="00112093" w:rsidP="008976AD">
      <w:pPr>
        <w:pStyle w:val="Heading2"/>
      </w:pPr>
      <w:r w:rsidRPr="008976AD">
        <w:t>Document Text</w:t>
      </w:r>
    </w:p>
    <w:p w14:paraId="25B0E1C6" w14:textId="77777777" w:rsidR="00112093" w:rsidRDefault="00112093" w:rsidP="008B13F9">
      <w:pPr>
        <w:pStyle w:val="IndentedText"/>
      </w:pPr>
      <w:r>
        <w:t>The default font is Times New Roman, 1</w:t>
      </w:r>
      <w:r w:rsidR="008976AD">
        <w:t>2</w:t>
      </w:r>
      <w:r>
        <w:t>-point size. In the electronic template, use the “Text”</w:t>
      </w:r>
      <w:r w:rsidR="003F3ED6">
        <w:t xml:space="preserve"> and “Indented </w:t>
      </w:r>
      <w:r w:rsidR="008201A4">
        <w:t>T</w:t>
      </w:r>
      <w:r w:rsidR="003F3ED6">
        <w:t>ext”</w:t>
      </w:r>
      <w:r>
        <w:t xml:space="preserve"> style</w:t>
      </w:r>
      <w:r w:rsidR="003F3ED6">
        <w:t>s</w:t>
      </w:r>
      <w:r>
        <w:t xml:space="preserve"> from the pull-down menu to format all primary text for your manuscript. The first line of every paragraph </w:t>
      </w:r>
      <w:r w:rsidR="006B69FE">
        <w:t xml:space="preserve">(but the first) </w:t>
      </w:r>
      <w:r>
        <w:t>should be indented</w:t>
      </w:r>
      <w:r w:rsidR="003F3ED6">
        <w:t xml:space="preserve"> (“Indented </w:t>
      </w:r>
      <w:r w:rsidR="00634F4C">
        <w:t>T</w:t>
      </w:r>
      <w:r w:rsidR="003F3ED6">
        <w:t>ext”)</w:t>
      </w:r>
      <w:r>
        <w:t xml:space="preserve">, and all lines should be single-spaced. Default margins are </w:t>
      </w:r>
      <w:r w:rsidR="003F3ED6">
        <w:t>2.5 cm</w:t>
      </w:r>
      <w:r>
        <w:t xml:space="preserve"> on all sides. In the electronic version of this template, all margins and other formatting is preset. There should be no additional lines between paragraphs.</w:t>
      </w:r>
    </w:p>
    <w:p w14:paraId="0DD23A9B" w14:textId="77777777" w:rsidR="00112093" w:rsidRDefault="00112093" w:rsidP="008976AD">
      <w:pPr>
        <w:pStyle w:val="ExtendedQuote"/>
      </w:pPr>
      <w:r>
        <w:t xml:space="preserve">Extended quotes, such as this example, are to be used when material being cited is longer than a few sentences, or the standard quotation format is not practical. In this Word template, the appropriate style is “Extended Quote” from the drop-down menu. Extended quotes are to be in Times New Roman, </w:t>
      </w:r>
      <w:r w:rsidR="008976AD">
        <w:t>10</w:t>
      </w:r>
      <w:r>
        <w:t xml:space="preserve">-point font, indented </w:t>
      </w:r>
      <w:r w:rsidR="00704F29">
        <w:t>1 cm</w:t>
      </w:r>
      <w:r>
        <w:t xml:space="preserve"> and full justified.</w:t>
      </w:r>
    </w:p>
    <w:p w14:paraId="551EFF55" w14:textId="2326F753" w:rsidR="00112093" w:rsidRPr="008976AD" w:rsidRDefault="00112093" w:rsidP="008976AD">
      <w:pPr>
        <w:pStyle w:val="Text"/>
      </w:pPr>
      <w:r w:rsidRPr="008976AD">
        <w:rPr>
          <w:i/>
        </w:rPr>
        <w:t>NOTE:</w:t>
      </w:r>
      <w:r w:rsidRPr="008976AD">
        <w:t xml:space="preserve"> If you are using the electronic template (</w:t>
      </w:r>
      <w:r w:rsidR="008B13F9">
        <w:t>IACAS_Abstracts</w:t>
      </w:r>
      <w:r w:rsidR="008B13F9" w:rsidRPr="008976AD">
        <w:t>_Template</w:t>
      </w:r>
      <w:r w:rsidRPr="008976AD">
        <w:t>.dot</w:t>
      </w:r>
      <w:r w:rsidR="008B13F9">
        <w:t>x</w:t>
      </w:r>
      <w:r w:rsidRPr="008976AD">
        <w:t>) to format your manuscript, the required spacing and formatting will be applied automatically, simply by using the appropriate style designation from the pull-down menu.</w:t>
      </w:r>
    </w:p>
    <w:p w14:paraId="21365478" w14:textId="77777777" w:rsidR="00112093" w:rsidRDefault="00E85DAF" w:rsidP="008976AD">
      <w:pPr>
        <w:pStyle w:val="Heading2"/>
      </w:pPr>
      <w:r>
        <w:t>Title</w:t>
      </w:r>
    </w:p>
    <w:p w14:paraId="3C534B59" w14:textId="5077CF3D" w:rsidR="00112093" w:rsidRDefault="00112093" w:rsidP="008B13F9">
      <w:pPr>
        <w:pStyle w:val="IndentedText"/>
      </w:pPr>
      <w:r>
        <w:t xml:space="preserve">The title of your </w:t>
      </w:r>
      <w:r w:rsidR="00127524">
        <w:t>abstract</w:t>
      </w:r>
      <w:r>
        <w:t xml:space="preserve"> should be typed in bold, 1</w:t>
      </w:r>
      <w:r w:rsidR="008976AD">
        <w:t>4</w:t>
      </w:r>
      <w:r>
        <w:t>-point type</w:t>
      </w:r>
      <w:r w:rsidR="004F6644">
        <w:t xml:space="preserve"> (“Title” style</w:t>
      </w:r>
      <w:proofErr w:type="gramStart"/>
      <w:r w:rsidR="004F6644">
        <w:t>)</w:t>
      </w:r>
      <w:r>
        <w:t>, and</w:t>
      </w:r>
      <w:proofErr w:type="gramEnd"/>
      <w:r>
        <w:t xml:space="preserve"> centered at the top of the page. The names of the authors, business or academic affiliation, city, and </w:t>
      </w:r>
      <w:r w:rsidR="006B475D">
        <w:t>country</w:t>
      </w:r>
      <w:r>
        <w:t xml:space="preserve"> should follow on separate lines below the title. The names of authors with the same affiliation can be listed on the same line above their collective affiliation information. Author names are centered</w:t>
      </w:r>
      <w:r w:rsidR="006B475D">
        <w:t xml:space="preserve"> (“Authors Names” style)</w:t>
      </w:r>
      <w:r>
        <w:t>, and affiliations are centered and in italic type</w:t>
      </w:r>
      <w:r w:rsidR="00634F4C">
        <w:t xml:space="preserve"> (“Authors Affiliations” style)</w:t>
      </w:r>
      <w:r>
        <w:t xml:space="preserve">. The affiliation line for each author is to include that author’s city, zip/postal </w:t>
      </w:r>
      <w:proofErr w:type="gramStart"/>
      <w:r>
        <w:t>code</w:t>
      </w:r>
      <w:proofErr w:type="gramEnd"/>
      <w:r>
        <w:t xml:space="preserve"> and country. The footnote</w:t>
      </w:r>
      <w:r w:rsidR="00634F4C">
        <w:t>s</w:t>
      </w:r>
      <w:r>
        <w:t xml:space="preserve"> </w:t>
      </w:r>
      <w:r w:rsidR="00634F4C">
        <w:t>are</w:t>
      </w:r>
      <w:r>
        <w:t xml:space="preserve"> to contain the job title</w:t>
      </w:r>
      <w:r w:rsidR="00634F4C">
        <w:t>,</w:t>
      </w:r>
      <w:r>
        <w:t xml:space="preserve"> department name</w:t>
      </w:r>
      <w:r w:rsidR="00634F4C">
        <w:t xml:space="preserve"> and e-mail address</w:t>
      </w:r>
      <w:r>
        <w:t xml:space="preserve"> for each author.</w:t>
      </w:r>
    </w:p>
    <w:p w14:paraId="627E614F" w14:textId="77777777" w:rsidR="003E12EF" w:rsidRDefault="003E12EF" w:rsidP="008976AD">
      <w:pPr>
        <w:pStyle w:val="Heading2"/>
      </w:pPr>
      <w:r>
        <w:t>Headings</w:t>
      </w:r>
    </w:p>
    <w:p w14:paraId="2567F495" w14:textId="77777777" w:rsidR="00112093" w:rsidRDefault="00112093" w:rsidP="008976AD">
      <w:pPr>
        <w:pStyle w:val="IndentedText"/>
      </w:pPr>
      <w:r>
        <w:t xml:space="preserve">Major headings (“Heading 1” in the template style list) are bold </w:t>
      </w:r>
      <w:r w:rsidR="00634F4C">
        <w:t xml:space="preserve">majuscule </w:t>
      </w:r>
      <w:r>
        <w:t>1</w:t>
      </w:r>
      <w:r w:rsidR="008976AD">
        <w:t>2</w:t>
      </w:r>
      <w:r>
        <w:t>-point font, centered, and numbered with Roman numerals.</w:t>
      </w:r>
    </w:p>
    <w:p w14:paraId="201ECCA6" w14:textId="77777777" w:rsidR="00112093" w:rsidRDefault="00112093" w:rsidP="008976AD">
      <w:pPr>
        <w:pStyle w:val="IndentedText"/>
      </w:pPr>
      <w:r>
        <w:t>Subheadings (“Heading 2” in the template style list) are bold, flush left, and numbered with capital letters.</w:t>
      </w:r>
    </w:p>
    <w:p w14:paraId="589DD1F2" w14:textId="77777777" w:rsidR="00112093" w:rsidRDefault="00112093" w:rsidP="008976AD">
      <w:pPr>
        <w:pStyle w:val="IndentedText"/>
      </w:pPr>
      <w:r>
        <w:lastRenderedPageBreak/>
        <w:t>Sub-Subheadings (“Heading 3” in the template style list) are italic, flush left, and numbered (1. 2. 3. etc.)</w:t>
      </w:r>
    </w:p>
    <w:p w14:paraId="398C225B" w14:textId="51E5DA1D" w:rsidR="00112093" w:rsidRDefault="00112093" w:rsidP="008976AD">
      <w:pPr>
        <w:pStyle w:val="Heading2"/>
      </w:pPr>
      <w:r>
        <w:t>Abstract</w:t>
      </w:r>
      <w:r w:rsidR="00210875">
        <w:t xml:space="preserve"> Summary</w:t>
      </w:r>
    </w:p>
    <w:p w14:paraId="5649E93D" w14:textId="066043F2" w:rsidR="00891E97" w:rsidRDefault="00210875" w:rsidP="00967F8B">
      <w:pPr>
        <w:pStyle w:val="IndentedText"/>
      </w:pPr>
      <w:r>
        <w:t>An</w:t>
      </w:r>
      <w:r w:rsidR="00112093">
        <w:t xml:space="preserve"> abstract </w:t>
      </w:r>
      <w:r>
        <w:t xml:space="preserve">summary </w:t>
      </w:r>
      <w:r w:rsidR="00F45760">
        <w:t>should</w:t>
      </w:r>
      <w:r w:rsidR="00112093">
        <w:t xml:space="preserve"> appear at the beginning of your </w:t>
      </w:r>
      <w:r>
        <w:t>abstract</w:t>
      </w:r>
      <w:r w:rsidR="00112093">
        <w:t xml:space="preserve">. It should be one paragraph long (not an introduction) and </w:t>
      </w:r>
      <w:proofErr w:type="gramStart"/>
      <w:r w:rsidR="00112093">
        <w:t>complete in itself</w:t>
      </w:r>
      <w:proofErr w:type="gramEnd"/>
      <w:r w:rsidR="00112093">
        <w:t xml:space="preserve"> (no reference numbers). It should indicate subjects dealt with in the </w:t>
      </w:r>
      <w:r w:rsidR="00127524">
        <w:t>abstract</w:t>
      </w:r>
      <w:r w:rsidR="00112093">
        <w:t xml:space="preserve"> and state the objectives of the investigation. Newly observed facts and conclusions of the experiment or argument discussed in the </w:t>
      </w:r>
      <w:r w:rsidR="00127524">
        <w:t>abstract</w:t>
      </w:r>
      <w:r w:rsidR="00112093">
        <w:t xml:space="preserve"> must be stated in summary form; readers should not have to read the </w:t>
      </w:r>
      <w:r>
        <w:t>full abstract</w:t>
      </w:r>
      <w:r w:rsidR="00112093">
        <w:t xml:space="preserve"> to understand the abstract</w:t>
      </w:r>
      <w:r>
        <w:t xml:space="preserve"> summary</w:t>
      </w:r>
      <w:r w:rsidR="00112093">
        <w:t>. The abstract</w:t>
      </w:r>
      <w:r>
        <w:t xml:space="preserve"> summary</w:t>
      </w:r>
      <w:r w:rsidR="00112093">
        <w:t xml:space="preserve"> should be bold, indented </w:t>
      </w:r>
      <w:r w:rsidR="00704F29">
        <w:t>1.2cm</w:t>
      </w:r>
      <w:r w:rsidR="00112093">
        <w:t xml:space="preserve"> on each side, and separated from the rest of the document by two blank lines.</w:t>
      </w:r>
    </w:p>
    <w:p w14:paraId="61E9F935" w14:textId="77777777" w:rsidR="00112093" w:rsidRDefault="00112093" w:rsidP="008976AD">
      <w:pPr>
        <w:pStyle w:val="Heading2"/>
      </w:pPr>
      <w:r>
        <w:t>Footnotes</w:t>
      </w:r>
    </w:p>
    <w:p w14:paraId="680A55D2" w14:textId="77777777" w:rsidR="00112093" w:rsidRDefault="00112093" w:rsidP="008976AD">
      <w:pPr>
        <w:pStyle w:val="IndentedText"/>
      </w:pPr>
      <w:r>
        <w:t xml:space="preserve">Footnotes, where they appear, should be placed above the </w:t>
      </w:r>
      <w:r w:rsidR="003E12EF">
        <w:t>2.5 cm</w:t>
      </w:r>
      <w:r>
        <w:t xml:space="preserve"> margin at the bottom of the page. To insert footnotes into the template, use the Insert&gt;Footnote feature from the main menu. Footnotes are formatted automatically in the template, but if another medium is used, should appear in superscript as symbols in the sequence, *, †, ‡, §, ¶, #, **. ††, ‡‡, §§, etc.</w:t>
      </w:r>
    </w:p>
    <w:p w14:paraId="6F8B44E2" w14:textId="77777777" w:rsidR="00D47355" w:rsidRDefault="00D47355" w:rsidP="008976AD">
      <w:pPr>
        <w:pStyle w:val="Heading2"/>
      </w:pPr>
      <w:r>
        <w:t>References</w:t>
      </w:r>
    </w:p>
    <w:p w14:paraId="4CDE8C02" w14:textId="52EEEA1F" w:rsidR="00112093" w:rsidRDefault="00112093" w:rsidP="009766F6">
      <w:pPr>
        <w:pStyle w:val="IndentedText"/>
      </w:pPr>
      <w:r>
        <w:t xml:space="preserve">List and number all bibliographical references at the end of the </w:t>
      </w:r>
      <w:r w:rsidR="00127524">
        <w:t>abstract</w:t>
      </w:r>
      <w:r>
        <w:t xml:space="preserve">. </w:t>
      </w:r>
      <w:r w:rsidR="0036746D">
        <w:rPr>
          <w:lang w:bidi="he-IL"/>
        </w:rPr>
        <w:t>Corresponding numbers in square brackets are used to cite references in the text [1]</w:t>
      </w:r>
      <w:r w:rsidR="009766F6">
        <w:rPr>
          <w:lang w:bidi="he-IL"/>
        </w:rPr>
        <w:t>.</w:t>
      </w:r>
      <w:r>
        <w:t xml:space="preserve"> For multiple citations, separate reference numbers with commas</w:t>
      </w:r>
      <w:r w:rsidR="0036746D">
        <w:t xml:space="preserve"> [1,</w:t>
      </w:r>
      <w:r w:rsidR="00891E97">
        <w:t xml:space="preserve"> </w:t>
      </w:r>
      <w:r w:rsidR="0036746D">
        <w:t>2,</w:t>
      </w:r>
      <w:r w:rsidR="00891E97">
        <w:t xml:space="preserve"> </w:t>
      </w:r>
      <w:r w:rsidR="0036746D">
        <w:t>3]</w:t>
      </w:r>
      <w:r>
        <w:t xml:space="preserve"> or use a dash to show a range</w:t>
      </w:r>
      <w:r w:rsidR="009766F6">
        <w:t xml:space="preserve"> </w:t>
      </w:r>
      <w:r w:rsidR="0036746D">
        <w:t>[1-6].</w:t>
      </w:r>
      <w:r>
        <w:t xml:space="preserve"> Reference citations in the text should be in numerical order.</w:t>
      </w:r>
    </w:p>
    <w:p w14:paraId="10AE16F3" w14:textId="77777777" w:rsidR="00112093" w:rsidRDefault="00112093" w:rsidP="008976AD">
      <w:pPr>
        <w:pStyle w:val="IndentedText"/>
      </w:pPr>
      <w:r>
        <w:t>In the reference list, give all authors’ names; do not use “et al</w:t>
      </w:r>
      <w:r>
        <w:rPr>
          <w:i/>
        </w:rPr>
        <w:t>.</w:t>
      </w:r>
      <w:r>
        <w:t>” unless there are six authors or more. Papers that have not been published should be cited as “unpublished”; papers that have been submitted or accepted for publication should be cited as “submitted for publication.” Private communications and personal Web sites should appear as footnotes rather than in the reference list.</w:t>
      </w:r>
    </w:p>
    <w:p w14:paraId="01B3232D" w14:textId="77777777" w:rsidR="00112093" w:rsidRDefault="00112093" w:rsidP="008976AD">
      <w:pPr>
        <w:pStyle w:val="IndentedText"/>
      </w:pPr>
      <w:r>
        <w:t>References should be cited according to the standard publication reference style (for examples, see the “Refere</w:t>
      </w:r>
      <w:r w:rsidR="0029284E">
        <w:t>nces” section of this template)</w:t>
      </w:r>
      <w:r>
        <w:t>. Names and locations of publishers should be listed; month and year should be included for reports and papers. For papers published in translation journals, please give the English citation first, followed by the original foreign language citation.</w:t>
      </w:r>
    </w:p>
    <w:p w14:paraId="50591FFB" w14:textId="77777777" w:rsidR="00112093" w:rsidRDefault="00112093" w:rsidP="008976AD">
      <w:pPr>
        <w:pStyle w:val="Heading2"/>
      </w:pPr>
      <w:r>
        <w:t>Images, Figures, and Tables</w:t>
      </w:r>
    </w:p>
    <w:p w14:paraId="062CC797" w14:textId="77777777" w:rsidR="0029284E" w:rsidRDefault="00112093" w:rsidP="008976AD">
      <w:pPr>
        <w:pStyle w:val="IndentedText"/>
      </w:pPr>
      <w:r>
        <w:t>All artwork, captions, figures, graphs, and tables will be reproduced exactly as submitted. Be sure to position any figures, tables, graphs, or pictures as you want them printed.</w:t>
      </w:r>
      <w:r w:rsidR="0029284E">
        <w:t xml:space="preserve"> </w:t>
      </w:r>
    </w:p>
    <w:p w14:paraId="7EF1A971" w14:textId="77777777" w:rsidR="00112093" w:rsidRDefault="00112093" w:rsidP="008976AD">
      <w:pPr>
        <w:pStyle w:val="IndentedText"/>
      </w:pPr>
      <w:r>
        <w:t xml:space="preserve">Place figure captions below all figures; place table titles above the tables. </w:t>
      </w:r>
      <w:r w:rsidR="0029284E">
        <w:t>Use “Figure” style for figures; use “</w:t>
      </w:r>
      <w:r w:rsidR="008B69A8">
        <w:t>Figure C</w:t>
      </w:r>
      <w:r w:rsidR="0029284E">
        <w:t xml:space="preserve">aption” </w:t>
      </w:r>
      <w:r w:rsidR="008B69A8">
        <w:t xml:space="preserve">and “Table Caption” </w:t>
      </w:r>
      <w:r w:rsidR="0029284E">
        <w:t>style</w:t>
      </w:r>
      <w:r w:rsidR="008B69A8">
        <w:t>s</w:t>
      </w:r>
      <w:r w:rsidR="0029284E">
        <w:t xml:space="preserve"> for captions. </w:t>
      </w:r>
      <w:r>
        <w:t xml:space="preserve">If your figure has multiple parts, include the labels “a),” “b),” etc. below and to the left of each part, above the figure caption. Please verify that the figures and tables you mention in the text </w:t>
      </w:r>
      <w:proofErr w:type="gramStart"/>
      <w:r>
        <w:t>actually exist</w:t>
      </w:r>
      <w:proofErr w:type="gramEnd"/>
      <w:r>
        <w:t xml:space="preserve">. </w:t>
      </w:r>
      <w:r>
        <w:rPr>
          <w:i/>
        </w:rPr>
        <w:t>Please do not include captions as part of the figures</w:t>
      </w:r>
      <w:r>
        <w:t>. When citing a figure in the text, use the abbreviation “Fig.” except at the beginning of a sentence. Do not abbreviate “Table.” Number each different type of illustration (i.e., figures, tables, images) sequentially with relation to other illustrations of the same type.</w:t>
      </w:r>
    </w:p>
    <w:p w14:paraId="17FE6018" w14:textId="77777777" w:rsidR="00DE19C4" w:rsidRDefault="00127524" w:rsidP="008976AD">
      <w:pPr>
        <w:pStyle w:val="Figure"/>
      </w:pPr>
      <w:r>
        <w:lastRenderedPageBreak/>
        <w:pict w14:anchorId="30B55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149pt">
            <v:imagedata r:id="rId9" o:title="Fig2_XAC28x2"/>
          </v:shape>
        </w:pict>
      </w:r>
    </w:p>
    <w:p w14:paraId="310A23DA" w14:textId="689B42D9" w:rsidR="00FE4846" w:rsidRDefault="00D25E93" w:rsidP="00FE4846">
      <w:pPr>
        <w:pStyle w:val="FigureCaption"/>
      </w:pPr>
      <w:r w:rsidRPr="00891E97">
        <w:t>Figure 1.</w:t>
      </w:r>
      <w:r w:rsidRPr="00891E97">
        <w:tab/>
        <w:t>Figure captions should be bold</w:t>
      </w:r>
      <w:r w:rsidR="0062513F">
        <w:t xml:space="preserve"> and justified</w:t>
      </w:r>
      <w:r w:rsidRPr="00891E97">
        <w:t>, with a period and a single space (no hyphen or other character) between the figure number and</w:t>
      </w:r>
      <w:r w:rsidR="00065FFA" w:rsidRPr="00891E97">
        <w:t xml:space="preserve"> the text</w:t>
      </w:r>
      <w:r w:rsidRPr="00891E97">
        <w:t>.</w:t>
      </w:r>
      <w:r w:rsidR="00891E97">
        <w:t xml:space="preserve"> </w:t>
      </w:r>
      <w:r w:rsidR="0062513F">
        <w:t>You can</w:t>
      </w:r>
      <w:r w:rsidR="00506721">
        <w:t xml:space="preserve"> change the indentation at </w:t>
      </w:r>
      <w:proofErr w:type="gramStart"/>
      <w:r w:rsidR="00506721">
        <w:t>will  (</w:t>
      </w:r>
      <w:proofErr w:type="gramEnd"/>
      <w:r w:rsidR="00506721">
        <w:t>you can use ‘Table Caption’ style instead)</w:t>
      </w:r>
    </w:p>
    <w:p w14:paraId="2760706D" w14:textId="77777777" w:rsidR="00FE4846" w:rsidRPr="00FE4846" w:rsidRDefault="00FE4846" w:rsidP="00FE4846">
      <w:pPr>
        <w:pStyle w:val="Text"/>
      </w:pPr>
    </w:p>
    <w:p w14:paraId="74EA92CB" w14:textId="320DDB3C" w:rsidR="00FF1AE5" w:rsidRPr="008976AD" w:rsidRDefault="00FF1AE5" w:rsidP="00FE4846">
      <w:pPr>
        <w:pStyle w:val="TableCaption"/>
      </w:pPr>
      <w:proofErr w:type="gramStart"/>
      <w:r w:rsidRPr="008976AD">
        <w:t>Table  1</w:t>
      </w:r>
      <w:proofErr w:type="gramEnd"/>
      <w:r w:rsidRPr="008976AD">
        <w:t>.</w:t>
      </w:r>
      <w:r w:rsidRPr="008976AD">
        <w:tab/>
      </w:r>
      <w:r w:rsidR="00065FFA" w:rsidRPr="008976AD">
        <w:t>Table captions</w:t>
      </w:r>
      <w:r w:rsidRPr="008976AD">
        <w:t xml:space="preserve"> should be bold and justified, with a period and a single space (no</w:t>
      </w:r>
      <w:r w:rsidR="00FE4846">
        <w:t xml:space="preserve"> </w:t>
      </w:r>
      <w:r w:rsidRPr="008976AD">
        <w:t xml:space="preserve">hyphen or other character) between the </w:t>
      </w:r>
      <w:r w:rsidR="00065FFA" w:rsidRPr="008976AD">
        <w:t>table</w:t>
      </w:r>
      <w:r w:rsidRPr="008976AD">
        <w:t xml:space="preserve"> number and the </w:t>
      </w:r>
      <w:r w:rsidR="00065FFA" w:rsidRPr="008976AD">
        <w:t>text</w:t>
      </w:r>
      <w:r w:rsidRPr="008976AD">
        <w:t>.</w:t>
      </w:r>
      <w:r w:rsidR="00065FFA" w:rsidRPr="008976AD">
        <w:t xml:space="preserve"> </w:t>
      </w:r>
      <w:r w:rsidR="0062513F">
        <w:t xml:space="preserve">You can change the indentation at will. </w:t>
      </w:r>
      <w:r w:rsidR="00065FFA" w:rsidRPr="008976AD">
        <w:t xml:space="preserve">You may use decimal tab </w:t>
      </w:r>
      <w:r w:rsidR="00204C75" w:rsidRPr="008976AD">
        <w:t>(</w:t>
      </w:r>
      <w:r w:rsidR="00065FFA" w:rsidRPr="008976AD">
        <w:sym w:font="Symbol" w:char="F05E"/>
      </w:r>
      <w:r w:rsidR="00065FFA" w:rsidRPr="008976AD">
        <w:t>·</w:t>
      </w:r>
      <w:r w:rsidR="00204C75" w:rsidRPr="008976AD">
        <w:t>)</w:t>
      </w:r>
      <w:r w:rsidR="000F2042" w:rsidRPr="008976AD">
        <w:t xml:space="preserve"> to allow columns to be aligned on decimal points.</w:t>
      </w:r>
    </w:p>
    <w:p w14:paraId="660E7B44" w14:textId="77777777" w:rsidR="00D25E93" w:rsidRDefault="00D25E93" w:rsidP="008976AD">
      <w:pPr>
        <w:pStyle w:val="Text"/>
      </w:pPr>
    </w:p>
    <w:tbl>
      <w:tblPr>
        <w:tblW w:w="0" w:type="auto"/>
        <w:jc w:val="center"/>
        <w:tblLook w:val="01E0" w:firstRow="1" w:lastRow="1" w:firstColumn="1" w:lastColumn="1" w:noHBand="0" w:noVBand="0"/>
      </w:tblPr>
      <w:tblGrid>
        <w:gridCol w:w="1170"/>
        <w:gridCol w:w="1436"/>
        <w:gridCol w:w="1263"/>
        <w:gridCol w:w="896"/>
      </w:tblGrid>
      <w:tr w:rsidR="003344D9" w14:paraId="7728B7EF" w14:textId="77777777">
        <w:trPr>
          <w:jc w:val="center"/>
        </w:trPr>
        <w:tc>
          <w:tcPr>
            <w:tcW w:w="0" w:type="auto"/>
            <w:tcBorders>
              <w:bottom w:val="single" w:sz="4" w:space="0" w:color="auto"/>
            </w:tcBorders>
            <w:shd w:val="clear" w:color="auto" w:fill="auto"/>
          </w:tcPr>
          <w:p w14:paraId="549BD3EA" w14:textId="77777777" w:rsidR="003344D9" w:rsidRDefault="003344D9" w:rsidP="008976AD">
            <w:pPr>
              <w:pStyle w:val="Text"/>
            </w:pPr>
            <w:r>
              <w:t>First head</w:t>
            </w:r>
          </w:p>
        </w:tc>
        <w:tc>
          <w:tcPr>
            <w:tcW w:w="0" w:type="auto"/>
            <w:tcBorders>
              <w:bottom w:val="single" w:sz="4" w:space="0" w:color="auto"/>
            </w:tcBorders>
            <w:shd w:val="clear" w:color="auto" w:fill="auto"/>
          </w:tcPr>
          <w:p w14:paraId="791DADA4" w14:textId="77777777" w:rsidR="003344D9" w:rsidRDefault="003344D9" w:rsidP="008976AD">
            <w:pPr>
              <w:pStyle w:val="Text"/>
            </w:pPr>
            <w:r>
              <w:t>Second head</w:t>
            </w:r>
          </w:p>
        </w:tc>
        <w:tc>
          <w:tcPr>
            <w:tcW w:w="0" w:type="auto"/>
            <w:tcBorders>
              <w:bottom w:val="single" w:sz="4" w:space="0" w:color="auto"/>
            </w:tcBorders>
            <w:shd w:val="clear" w:color="auto" w:fill="auto"/>
          </w:tcPr>
          <w:p w14:paraId="029B7387" w14:textId="77777777" w:rsidR="003344D9" w:rsidRDefault="003344D9" w:rsidP="008976AD">
            <w:pPr>
              <w:pStyle w:val="Text"/>
            </w:pPr>
            <w:r>
              <w:t>Third head</w:t>
            </w:r>
          </w:p>
        </w:tc>
        <w:tc>
          <w:tcPr>
            <w:tcW w:w="0" w:type="auto"/>
            <w:tcBorders>
              <w:bottom w:val="single" w:sz="4" w:space="0" w:color="auto"/>
            </w:tcBorders>
            <w:shd w:val="clear" w:color="auto" w:fill="auto"/>
          </w:tcPr>
          <w:p w14:paraId="20ABBAC4" w14:textId="77777777" w:rsidR="003344D9" w:rsidRDefault="008976AD" w:rsidP="008976AD">
            <w:pPr>
              <w:pStyle w:val="Text"/>
            </w:pPr>
            <w:r>
              <w:rPr>
                <w:position w:val="-12"/>
              </w:rPr>
              <w:object w:dxaOrig="680" w:dyaOrig="380" w14:anchorId="38A5844D">
                <v:shape id="_x0000_i1026" type="#_x0000_t75" style="width:34pt;height:19pt" o:ole="">
                  <v:imagedata r:id="rId10" o:title=""/>
                </v:shape>
                <o:OLEObject Type="Embed" ProgID="Equation.DSMT4" ShapeID="_x0000_i1026" DrawAspect="Content" ObjectID="_1731178726" r:id="rId11"/>
              </w:object>
            </w:r>
          </w:p>
        </w:tc>
      </w:tr>
      <w:tr w:rsidR="003344D9" w14:paraId="399AADA0" w14:textId="77777777">
        <w:trPr>
          <w:jc w:val="center"/>
        </w:trPr>
        <w:tc>
          <w:tcPr>
            <w:tcW w:w="0" w:type="auto"/>
            <w:tcBorders>
              <w:top w:val="single" w:sz="4" w:space="0" w:color="auto"/>
            </w:tcBorders>
            <w:shd w:val="clear" w:color="auto" w:fill="auto"/>
          </w:tcPr>
          <w:p w14:paraId="70254EA5" w14:textId="77777777" w:rsidR="003344D9" w:rsidRDefault="003344D9" w:rsidP="008976AD">
            <w:pPr>
              <w:pStyle w:val="Text"/>
            </w:pPr>
            <w:r>
              <w:t>center</w:t>
            </w:r>
          </w:p>
        </w:tc>
        <w:tc>
          <w:tcPr>
            <w:tcW w:w="0" w:type="auto"/>
            <w:tcBorders>
              <w:top w:val="single" w:sz="4" w:space="0" w:color="auto"/>
            </w:tcBorders>
            <w:shd w:val="clear" w:color="auto" w:fill="auto"/>
          </w:tcPr>
          <w:p w14:paraId="624715D6" w14:textId="77777777" w:rsidR="003344D9" w:rsidRDefault="003344D9" w:rsidP="008976AD">
            <w:pPr>
              <w:pStyle w:val="Text"/>
            </w:pPr>
            <w:r>
              <w:t>doctor</w:t>
            </w:r>
          </w:p>
        </w:tc>
        <w:tc>
          <w:tcPr>
            <w:tcW w:w="0" w:type="auto"/>
            <w:tcBorders>
              <w:top w:val="single" w:sz="4" w:space="0" w:color="auto"/>
            </w:tcBorders>
            <w:shd w:val="clear" w:color="auto" w:fill="auto"/>
          </w:tcPr>
          <w:p w14:paraId="5C1DA35C" w14:textId="77777777" w:rsidR="003344D9" w:rsidRDefault="003344D9" w:rsidP="008976AD">
            <w:pPr>
              <w:pStyle w:val="Text"/>
            </w:pPr>
            <w:r>
              <w:t>0.2</w:t>
            </w:r>
          </w:p>
        </w:tc>
        <w:tc>
          <w:tcPr>
            <w:tcW w:w="0" w:type="auto"/>
            <w:tcBorders>
              <w:top w:val="single" w:sz="4" w:space="0" w:color="auto"/>
            </w:tcBorders>
            <w:shd w:val="clear" w:color="auto" w:fill="auto"/>
          </w:tcPr>
          <w:p w14:paraId="7810DA7C" w14:textId="77777777" w:rsidR="003344D9" w:rsidRDefault="003344D9" w:rsidP="008976AD">
            <w:pPr>
              <w:pStyle w:val="Text"/>
            </w:pPr>
            <w:r>
              <w:t>10.55</w:t>
            </w:r>
          </w:p>
        </w:tc>
      </w:tr>
      <w:tr w:rsidR="003344D9" w14:paraId="577FC07E" w14:textId="77777777">
        <w:trPr>
          <w:jc w:val="center"/>
        </w:trPr>
        <w:tc>
          <w:tcPr>
            <w:tcW w:w="0" w:type="auto"/>
            <w:shd w:val="clear" w:color="auto" w:fill="auto"/>
          </w:tcPr>
          <w:p w14:paraId="7E03A039" w14:textId="77777777" w:rsidR="003344D9" w:rsidRDefault="003344D9" w:rsidP="008976AD">
            <w:pPr>
              <w:pStyle w:val="Text"/>
            </w:pPr>
            <w:r>
              <w:t>tab</w:t>
            </w:r>
          </w:p>
        </w:tc>
        <w:tc>
          <w:tcPr>
            <w:tcW w:w="0" w:type="auto"/>
            <w:shd w:val="clear" w:color="auto" w:fill="auto"/>
          </w:tcPr>
          <w:p w14:paraId="6C26A763" w14:textId="77777777" w:rsidR="003344D9" w:rsidRDefault="003344D9" w:rsidP="008976AD">
            <w:pPr>
              <w:pStyle w:val="Text"/>
            </w:pPr>
            <w:r>
              <w:t>dentist</w:t>
            </w:r>
          </w:p>
        </w:tc>
        <w:tc>
          <w:tcPr>
            <w:tcW w:w="0" w:type="auto"/>
            <w:shd w:val="clear" w:color="auto" w:fill="auto"/>
          </w:tcPr>
          <w:p w14:paraId="21F06466" w14:textId="77777777" w:rsidR="003344D9" w:rsidRDefault="003344D9" w:rsidP="008976AD">
            <w:pPr>
              <w:pStyle w:val="Text"/>
            </w:pPr>
            <w:r>
              <w:t>0.15</w:t>
            </w:r>
          </w:p>
        </w:tc>
        <w:tc>
          <w:tcPr>
            <w:tcW w:w="0" w:type="auto"/>
            <w:shd w:val="clear" w:color="auto" w:fill="auto"/>
          </w:tcPr>
          <w:p w14:paraId="1E485208" w14:textId="77777777" w:rsidR="003344D9" w:rsidRDefault="003344D9" w:rsidP="008976AD">
            <w:pPr>
              <w:pStyle w:val="Text"/>
            </w:pPr>
            <w:r>
              <w:t>22.12</w:t>
            </w:r>
          </w:p>
        </w:tc>
      </w:tr>
      <w:tr w:rsidR="003344D9" w14:paraId="369B487D" w14:textId="77777777">
        <w:trPr>
          <w:jc w:val="center"/>
        </w:trPr>
        <w:tc>
          <w:tcPr>
            <w:tcW w:w="0" w:type="auto"/>
            <w:shd w:val="clear" w:color="auto" w:fill="auto"/>
          </w:tcPr>
          <w:p w14:paraId="5B087578" w14:textId="77777777" w:rsidR="003344D9" w:rsidRDefault="003344D9" w:rsidP="008976AD">
            <w:pPr>
              <w:pStyle w:val="Text"/>
            </w:pPr>
            <w:r>
              <w:t>worse</w:t>
            </w:r>
          </w:p>
        </w:tc>
        <w:tc>
          <w:tcPr>
            <w:tcW w:w="0" w:type="auto"/>
            <w:shd w:val="clear" w:color="auto" w:fill="auto"/>
          </w:tcPr>
          <w:p w14:paraId="6E8F524F" w14:textId="77777777" w:rsidR="003344D9" w:rsidRDefault="003344D9" w:rsidP="008976AD">
            <w:pPr>
              <w:pStyle w:val="Text"/>
            </w:pPr>
            <w:r>
              <w:t>man</w:t>
            </w:r>
          </w:p>
        </w:tc>
        <w:tc>
          <w:tcPr>
            <w:tcW w:w="0" w:type="auto"/>
            <w:shd w:val="clear" w:color="auto" w:fill="auto"/>
          </w:tcPr>
          <w:p w14:paraId="0B55991D" w14:textId="77777777" w:rsidR="003344D9" w:rsidRDefault="003344D9" w:rsidP="008976AD">
            <w:pPr>
              <w:pStyle w:val="Text"/>
            </w:pPr>
            <w:r>
              <w:t>10.58</w:t>
            </w:r>
          </w:p>
        </w:tc>
        <w:tc>
          <w:tcPr>
            <w:tcW w:w="0" w:type="auto"/>
            <w:shd w:val="clear" w:color="auto" w:fill="auto"/>
          </w:tcPr>
          <w:p w14:paraId="6DDF9D1D" w14:textId="77777777" w:rsidR="003344D9" w:rsidRDefault="003344D9" w:rsidP="008976AD">
            <w:pPr>
              <w:pStyle w:val="Text"/>
            </w:pPr>
            <w:r>
              <w:t>45.10</w:t>
            </w:r>
          </w:p>
        </w:tc>
      </w:tr>
      <w:tr w:rsidR="003344D9" w14:paraId="0DA2AC08" w14:textId="77777777">
        <w:trPr>
          <w:jc w:val="center"/>
        </w:trPr>
        <w:tc>
          <w:tcPr>
            <w:tcW w:w="0" w:type="auto"/>
            <w:shd w:val="clear" w:color="auto" w:fill="auto"/>
          </w:tcPr>
          <w:p w14:paraId="7E38AD10" w14:textId="77777777" w:rsidR="003344D9" w:rsidRDefault="003344D9" w:rsidP="008976AD">
            <w:pPr>
              <w:pStyle w:val="Text"/>
            </w:pPr>
            <w:r>
              <w:t>better</w:t>
            </w:r>
          </w:p>
        </w:tc>
        <w:tc>
          <w:tcPr>
            <w:tcW w:w="0" w:type="auto"/>
            <w:shd w:val="clear" w:color="auto" w:fill="auto"/>
          </w:tcPr>
          <w:p w14:paraId="5F542DDB" w14:textId="77777777" w:rsidR="003344D9" w:rsidRDefault="003344D9" w:rsidP="008976AD">
            <w:pPr>
              <w:pStyle w:val="Text"/>
            </w:pPr>
            <w:r>
              <w:t>home</w:t>
            </w:r>
          </w:p>
        </w:tc>
        <w:tc>
          <w:tcPr>
            <w:tcW w:w="0" w:type="auto"/>
            <w:shd w:val="clear" w:color="auto" w:fill="auto"/>
          </w:tcPr>
          <w:p w14:paraId="3B700BE4" w14:textId="77777777" w:rsidR="003344D9" w:rsidRDefault="003344D9" w:rsidP="008976AD">
            <w:pPr>
              <w:pStyle w:val="Text"/>
            </w:pPr>
            <w:r>
              <w:t>43.9</w:t>
            </w:r>
          </w:p>
        </w:tc>
        <w:tc>
          <w:tcPr>
            <w:tcW w:w="0" w:type="auto"/>
            <w:shd w:val="clear" w:color="auto" w:fill="auto"/>
          </w:tcPr>
          <w:p w14:paraId="548501CB" w14:textId="77777777" w:rsidR="003344D9" w:rsidRDefault="003344D9" w:rsidP="008976AD">
            <w:pPr>
              <w:pStyle w:val="Text"/>
            </w:pPr>
            <w:r>
              <w:t>12.34</w:t>
            </w:r>
          </w:p>
        </w:tc>
      </w:tr>
    </w:tbl>
    <w:p w14:paraId="34AE55DF" w14:textId="77777777" w:rsidR="003344D9" w:rsidRDefault="003344D9" w:rsidP="008976AD">
      <w:pPr>
        <w:pStyle w:val="Text"/>
      </w:pPr>
    </w:p>
    <w:p w14:paraId="1F2110E0" w14:textId="77777777" w:rsidR="00112093" w:rsidRDefault="00112093" w:rsidP="008976AD">
      <w:pPr>
        <w:pStyle w:val="Heading2"/>
      </w:pPr>
      <w:r>
        <w:t>Equations</w:t>
      </w:r>
    </w:p>
    <w:p w14:paraId="52911214" w14:textId="72A5004D" w:rsidR="00112093" w:rsidRDefault="00112093" w:rsidP="008976AD">
      <w:pPr>
        <w:pStyle w:val="IndentedText"/>
      </w:pPr>
      <w:r>
        <w:t xml:space="preserve">Equations are centered and numbered consecutively, with equation numbers in parentheses flush right, as in Eq. (1). Insert a blank line on either side of the equation. First use the equation editor to create the equation. If you are using Microsoft Word, use either the Microsoft Equation Editor or the </w:t>
      </w:r>
      <w:proofErr w:type="spellStart"/>
      <w:r>
        <w:t>MathType</w:t>
      </w:r>
      <w:proofErr w:type="spellEnd"/>
      <w:r>
        <w:t xml:space="preserve"> add-on (</w:t>
      </w:r>
      <w:hyperlink r:id="rId12" w:history="1">
        <w:r w:rsidRPr="008976AD">
          <w:rPr>
            <w:rStyle w:val="Hyperlink"/>
            <w:sz w:val="24"/>
          </w:rPr>
          <w:t>http://www.mathtype.com</w:t>
        </w:r>
      </w:hyperlink>
      <w:r>
        <w:t xml:space="preserve">) for equations in your </w:t>
      </w:r>
      <w:r w:rsidR="00127524">
        <w:t>abstract</w:t>
      </w:r>
      <w:r>
        <w:t xml:space="preserve">, use the function (Insert&gt;Object&gt;Create New&gt;Microsoft Equation </w:t>
      </w:r>
      <w:r>
        <w:rPr>
          <w:i/>
        </w:rPr>
        <w:t>or</w:t>
      </w:r>
      <w:r>
        <w:t xml:space="preserve"> </w:t>
      </w:r>
      <w:proofErr w:type="spellStart"/>
      <w:r>
        <w:t>MathType</w:t>
      </w:r>
      <w:proofErr w:type="spellEnd"/>
      <w:r>
        <w:t xml:space="preserve"> Equation) to insert it into the document. To insert the equation into the document:</w:t>
      </w:r>
      <w:r w:rsidR="00AD52DB">
        <w:t xml:space="preserve"> </w:t>
      </w:r>
      <w:r>
        <w:t>Select the “Equation” style from the pull-down formatting menu and hit “tab” once.</w:t>
      </w:r>
      <w:r w:rsidR="00682EBC">
        <w:t xml:space="preserve"> </w:t>
      </w:r>
      <w:r>
        <w:t>Insert the equation, hit “tab” again,</w:t>
      </w:r>
      <w:r w:rsidR="008976AD">
        <w:t xml:space="preserve"> </w:t>
      </w:r>
      <w:r>
        <w:t>Enter the equation number in parentheses.</w:t>
      </w:r>
      <w:r w:rsidR="000D7FB9">
        <w:t xml:space="preserve"> </w:t>
      </w:r>
      <w:r w:rsidR="000D7FB9">
        <w:rPr>
          <w:rStyle w:val="FootnoteReference"/>
        </w:rPr>
        <w:footnoteReference w:id="3"/>
      </w:r>
      <w:r w:rsidR="002D5FBE">
        <w:t xml:space="preserve"> For example,</w:t>
      </w:r>
    </w:p>
    <w:p w14:paraId="226F65A8" w14:textId="77777777" w:rsidR="0029284E" w:rsidRDefault="0029284E" w:rsidP="008976AD">
      <w:pPr>
        <w:pStyle w:val="Equation"/>
      </w:pPr>
      <w:r>
        <w:tab/>
      </w:r>
      <w:r w:rsidR="00891E97" w:rsidRPr="00891E97">
        <w:rPr>
          <w:position w:val="-30"/>
        </w:rPr>
        <w:object w:dxaOrig="4060" w:dyaOrig="720" w14:anchorId="40D14501">
          <v:shape id="_x0000_i1027" type="#_x0000_t75" style="width:203pt;height:36pt" o:ole="">
            <v:imagedata r:id="rId13" o:title=""/>
          </v:shape>
          <o:OLEObject Type="Embed" ProgID="Equation.DSMT4" ShapeID="_x0000_i1027" DrawAspect="Content" ObjectID="_1731178727" r:id="rId14"/>
        </w:object>
      </w:r>
      <w:r w:rsidR="002D5FBE">
        <w:t>.</w:t>
      </w:r>
      <w:r>
        <w:tab/>
      </w:r>
      <w:r w:rsidRPr="008230E4">
        <w:t>(</w:t>
      </w:r>
      <w:fldSimple w:instr=" SEQ Eq \* Arabic\n  \* MERGEFORMAT \r1 \* MERGEFORMAT ">
        <w:r w:rsidR="000163EF">
          <w:rPr>
            <w:noProof/>
          </w:rPr>
          <w:t>1</w:t>
        </w:r>
      </w:fldSimple>
      <w:r>
        <w:t>)</w:t>
      </w:r>
    </w:p>
    <w:p w14:paraId="269B9016" w14:textId="77777777" w:rsidR="000D7FB9" w:rsidRDefault="00431C81" w:rsidP="008976AD">
      <w:pPr>
        <w:pStyle w:val="Text"/>
      </w:pPr>
      <w:r>
        <w:t xml:space="preserve">To make your equation more compact, you can use the solidus (/), the exp function, or appropriate </w:t>
      </w:r>
      <w:proofErr w:type="gramStart"/>
      <w:r>
        <w:t>exponents;</w:t>
      </w:r>
      <w:proofErr w:type="gramEnd"/>
      <w:r>
        <w:t xml:space="preserve"> e.g., </w:t>
      </w:r>
      <w:r w:rsidR="00891E97" w:rsidRPr="00AD52DB">
        <w:rPr>
          <w:position w:val="-10"/>
        </w:rPr>
        <w:object w:dxaOrig="2360" w:dyaOrig="360" w14:anchorId="375118B2">
          <v:shape id="_x0000_i1028" type="#_x0000_t75" style="width:118pt;height:18pt" o:ole="">
            <v:imagedata r:id="rId15" o:title=""/>
          </v:shape>
          <o:OLEObject Type="Embed" ProgID="Equation.DSMT4" ShapeID="_x0000_i1028" DrawAspect="Content" ObjectID="_1731178728" r:id="rId16"/>
        </w:object>
      </w:r>
      <w:r w:rsidR="00AD52DB">
        <w:t xml:space="preserve">. </w:t>
      </w:r>
      <w:r w:rsidR="00112093">
        <w:t xml:space="preserve">Be sure that the symbols in your equation are defined before the equation appears, or immediately following. Italicize </w:t>
      </w:r>
      <w:r w:rsidR="00AD52DB">
        <w:t>scalars</w:t>
      </w:r>
      <w:r w:rsidR="00C6752A">
        <w:t xml:space="preserve"> (default when typing in </w:t>
      </w:r>
      <w:proofErr w:type="spellStart"/>
      <w:r w:rsidR="00C6752A">
        <w:t>MathType</w:t>
      </w:r>
      <w:proofErr w:type="spellEnd"/>
      <w:r w:rsidR="00C6752A">
        <w:t>, but can be activated by pressing ctrl/shift/+)</w:t>
      </w:r>
      <w:r w:rsidR="00AD52DB">
        <w:t xml:space="preserve">, boldface </w:t>
      </w:r>
      <w:r w:rsidR="00AD52DB">
        <w:lastRenderedPageBreak/>
        <w:t>vectors and matrices</w:t>
      </w:r>
      <w:r w:rsidR="007E5645">
        <w:t xml:space="preserve"> (ctrl/b)</w:t>
      </w:r>
      <w:r w:rsidR="00AD52DB">
        <w:t xml:space="preserve">, but do not italicize </w:t>
      </w:r>
      <w:r w:rsidR="007E5645">
        <w:t xml:space="preserve">(ctrl/shift/e) </w:t>
      </w:r>
      <w:r w:rsidR="00AD52DB">
        <w:t xml:space="preserve">standard </w:t>
      </w:r>
      <w:r w:rsidR="00445555">
        <w:t xml:space="preserve">symbols </w:t>
      </w:r>
      <w:r w:rsidR="000D7FB9">
        <w:t xml:space="preserve"> (</w:t>
      </w:r>
      <w:r w:rsidR="000D7FB9" w:rsidRPr="00445555">
        <w:rPr>
          <w:position w:val="-4"/>
        </w:rPr>
        <w:object w:dxaOrig="139" w:dyaOrig="240" w14:anchorId="3D2D3CA1">
          <v:shape id="_x0000_i1029" type="#_x0000_t75" style="width:7pt;height:12pt" o:ole="">
            <v:imagedata r:id="rId17" o:title=""/>
          </v:shape>
          <o:OLEObject Type="Embed" ProgID="Equation.DSMT4" ShapeID="_x0000_i1029" DrawAspect="Content" ObjectID="_1731178729" r:id="rId18"/>
        </w:object>
      </w:r>
      <w:r w:rsidR="000D7FB9">
        <w:t xml:space="preserve">, </w:t>
      </w:r>
      <w:r w:rsidR="000D7FB9" w:rsidRPr="00445555">
        <w:rPr>
          <w:position w:val="-6"/>
        </w:rPr>
        <w:object w:dxaOrig="180" w:dyaOrig="200" w14:anchorId="0B7BCFC6">
          <v:shape id="_x0000_i1030" type="#_x0000_t75" style="width:9.5pt;height:10pt" o:ole="">
            <v:imagedata r:id="rId19" o:title=""/>
          </v:shape>
          <o:OLEObject Type="Embed" ProgID="Equation.DSMT4" ShapeID="_x0000_i1030" DrawAspect="Content" ObjectID="_1731178730" r:id="rId20"/>
        </w:object>
      </w:r>
      <w:r w:rsidR="000D7FB9">
        <w:t xml:space="preserve">, </w:t>
      </w:r>
      <w:r w:rsidR="000D7FB9" w:rsidRPr="00445555">
        <w:rPr>
          <w:position w:val="-6"/>
        </w:rPr>
        <w:object w:dxaOrig="160" w:dyaOrig="200" w14:anchorId="27DE85E5">
          <v:shape id="_x0000_i1031" type="#_x0000_t75" style="width:8pt;height:10pt" o:ole="">
            <v:imagedata r:id="rId21" o:title=""/>
          </v:shape>
          <o:OLEObject Type="Embed" ProgID="Equation.DSMT4" ShapeID="_x0000_i1031" DrawAspect="Content" ObjectID="_1731178731" r:id="rId22"/>
        </w:object>
      </w:r>
      <w:r w:rsidR="00204C75">
        <w:t>, etc.</w:t>
      </w:r>
      <w:r w:rsidR="000D7FB9">
        <w:t xml:space="preserve">) </w:t>
      </w:r>
      <w:r w:rsidR="00445555">
        <w:t>and functions</w:t>
      </w:r>
      <w:r w:rsidR="000D7FB9">
        <w:t>, e.g.</w:t>
      </w:r>
    </w:p>
    <w:p w14:paraId="38F35C5B" w14:textId="77777777" w:rsidR="000D7FB9" w:rsidRDefault="000D7FB9" w:rsidP="008976AD">
      <w:pPr>
        <w:pStyle w:val="Equation"/>
      </w:pPr>
      <w:r>
        <w:tab/>
      </w:r>
      <w:r w:rsidR="008976AD" w:rsidRPr="008976AD">
        <w:rPr>
          <w:position w:val="-28"/>
        </w:rPr>
        <w:object w:dxaOrig="1960" w:dyaOrig="760" w14:anchorId="1EC3670E">
          <v:shape id="_x0000_i1032" type="#_x0000_t75" style="width:98pt;height:38pt" o:ole="">
            <v:imagedata r:id="rId23" o:title=""/>
          </v:shape>
          <o:OLEObject Type="Embed" ProgID="Equation.DSMT4" ShapeID="_x0000_i1032" DrawAspect="Content" ObjectID="_1731178732" r:id="rId24"/>
        </w:object>
      </w:r>
      <w:r w:rsidR="005C36B2">
        <w:t>.</w:t>
      </w:r>
      <w:r w:rsidR="005C36B2">
        <w:tab/>
      </w:r>
      <w:r w:rsidR="005C36B2" w:rsidRPr="008976AD">
        <w:t>(</w:t>
      </w:r>
      <w:fldSimple w:instr=" SEQ Eq \* Arabic\n  \* MERGEFORMAT ">
        <w:r w:rsidR="000163EF">
          <w:rPr>
            <w:noProof/>
          </w:rPr>
          <w:t>2</w:t>
        </w:r>
      </w:fldSimple>
      <w:r w:rsidR="005C36B2" w:rsidRPr="008976AD">
        <w:t>)</w:t>
      </w:r>
    </w:p>
    <w:p w14:paraId="6B2AEA05" w14:textId="77777777" w:rsidR="003344D9" w:rsidRDefault="00431C81" w:rsidP="00891E97">
      <w:pPr>
        <w:pStyle w:val="Text"/>
      </w:pPr>
      <w:r>
        <w:t>Under</w:t>
      </w:r>
      <w:r w:rsidR="00204C75">
        <w:t xml:space="preserve"> </w:t>
      </w:r>
      <w:proofErr w:type="spellStart"/>
      <w:r w:rsidR="00204C75">
        <w:t>MathType</w:t>
      </w:r>
      <w:proofErr w:type="spellEnd"/>
      <w:r w:rsidR="00204C75">
        <w:t xml:space="preserve">, </w:t>
      </w:r>
      <w:r w:rsidR="003344D9">
        <w:t>“</w:t>
      </w:r>
      <w:proofErr w:type="spellStart"/>
      <w:r w:rsidR="003344D9">
        <w:t>Times+Symbol</w:t>
      </w:r>
      <w:proofErr w:type="spellEnd"/>
      <w:r w:rsidR="003344D9">
        <w:t xml:space="preserve"> 1</w:t>
      </w:r>
      <w:r w:rsidR="00891E97">
        <w:t>2</w:t>
      </w:r>
      <w:r w:rsidR="003344D9">
        <w:t>.eqp” equation preferences</w:t>
      </w:r>
      <w:r w:rsidR="005C36B2">
        <w:t xml:space="preserve"> </w:t>
      </w:r>
      <w:r w:rsidR="00204C75">
        <w:t xml:space="preserve">will </w:t>
      </w:r>
      <w:r>
        <w:t>provide appropriate font sizes</w:t>
      </w:r>
      <w:r w:rsidR="00204C75">
        <w:t>.</w:t>
      </w:r>
      <w:r w:rsidR="003344D9">
        <w:t xml:space="preserve"> </w:t>
      </w:r>
    </w:p>
    <w:p w14:paraId="6860AF49" w14:textId="77777777" w:rsidR="00E066CB" w:rsidRDefault="00E066CB" w:rsidP="00E066CB">
      <w:pPr>
        <w:pStyle w:val="Heading2"/>
      </w:pPr>
      <w:r>
        <w:t>Page numbering</w:t>
      </w:r>
    </w:p>
    <w:p w14:paraId="60316BE5" w14:textId="6325C3BD" w:rsidR="00E066CB" w:rsidRPr="00E066CB" w:rsidRDefault="00E066CB" w:rsidP="00E066CB">
      <w:pPr>
        <w:pStyle w:val="IndentedText"/>
      </w:pPr>
      <w:r>
        <w:t xml:space="preserve">Please don’t number the pages of the </w:t>
      </w:r>
      <w:r w:rsidR="003A3D6D">
        <w:t>abstract</w:t>
      </w:r>
      <w:r>
        <w:t>. It will be done automatically by the system.</w:t>
      </w:r>
    </w:p>
    <w:p w14:paraId="63050B01" w14:textId="77777777" w:rsidR="00112093" w:rsidRDefault="00112093" w:rsidP="008976AD">
      <w:pPr>
        <w:pStyle w:val="Heading2"/>
      </w:pPr>
      <w:r>
        <w:t xml:space="preserve">General Grammar and </w:t>
      </w:r>
      <w:r w:rsidR="00204C75">
        <w:t>p</w:t>
      </w:r>
      <w:r>
        <w:t xml:space="preserve">referred </w:t>
      </w:r>
      <w:r w:rsidR="00204C75">
        <w:t>u</w:t>
      </w:r>
      <w:r>
        <w:t>sage</w:t>
      </w:r>
    </w:p>
    <w:p w14:paraId="538404E5" w14:textId="77777777" w:rsidR="00112093" w:rsidRDefault="00112093" w:rsidP="008976AD">
      <w:pPr>
        <w:pStyle w:val="IndentedText"/>
      </w:pPr>
      <w:r>
        <w:t>Use only one space after periods or colons. Hyphenate complex modifiers: “zero-field-cooled magnetization.” Avoid dangling participles, such as, “Using Eq. (1), the potential was calculated.” [It is not clear who or what used Eq. (1).] Write instead “The potential was calculated using Eq. (1),” or “Using Eq. (1), we calculated the potential.”</w:t>
      </w:r>
    </w:p>
    <w:p w14:paraId="0ABCB5BD" w14:textId="77777777" w:rsidR="00112093" w:rsidRDefault="00112093" w:rsidP="008976AD">
      <w:pPr>
        <w:pStyle w:val="IndentedText"/>
      </w:pPr>
      <w:r>
        <w:t>Use a zero before decimal points: “0.25,” not “.25.” Use “cm</w:t>
      </w:r>
      <w:r>
        <w:rPr>
          <w:vertAlign w:val="superscript"/>
        </w:rPr>
        <w:t>2</w:t>
      </w:r>
      <w:r>
        <w:t>,” not “cc.” Indicate sample dimensions as “0.1 cm x 0.2 cm,” not “0.1 x 0.2 cm</w:t>
      </w:r>
      <w:r>
        <w:rPr>
          <w:vertAlign w:val="superscript"/>
        </w:rPr>
        <w:t>2</w:t>
      </w:r>
      <w:r>
        <w:t>.” The preferred abbreviation for “seconds” is “s,” not “sec.” Do not mix complete spellings and abbreviations of units: use “</w:t>
      </w:r>
      <w:r w:rsidR="000F2042">
        <w:t>kg</w:t>
      </w:r>
      <w:r>
        <w:t>/m</w:t>
      </w:r>
      <w:r w:rsidR="000F2042">
        <w:rPr>
          <w:vertAlign w:val="superscript"/>
        </w:rPr>
        <w:t>3</w:t>
      </w:r>
      <w:r>
        <w:t>” or “</w:t>
      </w:r>
      <w:r w:rsidR="000F2042">
        <w:t xml:space="preserve">kilogram </w:t>
      </w:r>
      <w:r>
        <w:t xml:space="preserve">per </w:t>
      </w:r>
      <w:r w:rsidR="000F2042">
        <w:t>cubic</w:t>
      </w:r>
      <w:r>
        <w:t xml:space="preserve"> meter,” not “</w:t>
      </w:r>
      <w:r w:rsidR="000F2042">
        <w:t>kilogram</w:t>
      </w:r>
      <w:r>
        <w:t>/m</w:t>
      </w:r>
      <w:r w:rsidR="000F2042">
        <w:rPr>
          <w:vertAlign w:val="superscript"/>
        </w:rPr>
        <w:t>3</w:t>
      </w:r>
      <w:r>
        <w:t>.” When expressing a range of values, write “7 to 9” or “7-9,” not “7~9.”</w:t>
      </w:r>
    </w:p>
    <w:p w14:paraId="0494C065" w14:textId="77777777" w:rsidR="00112093" w:rsidRDefault="00112093" w:rsidP="008976AD">
      <w:pPr>
        <w:pStyle w:val="IndentedText"/>
      </w:pPr>
      <w:r>
        <w:t>A parenthetical statement at the end of a sentence is punctuated outside of the closing parenthesis (like this). (A parenthetical sentence is punctuated within parenthesis.) In American English, periods and commas are placed within quotation marks, like “this period.” Other punctuation is “outside”! Avoid contractions; for example, write “do not” instead of “don’t.” The serial comma is preferred: “A, B, and C” instead of “A, B and C.”</w:t>
      </w:r>
    </w:p>
    <w:p w14:paraId="59A5A706" w14:textId="47242096" w:rsidR="00112093" w:rsidRDefault="00112093" w:rsidP="008976AD">
      <w:pPr>
        <w:pStyle w:val="IndentedText"/>
      </w:pPr>
      <w:r>
        <w:t xml:space="preserve">If you wish, you may write in the first person singular or plural and use the active voice (“I observed that…” or “We observed that…” instead of “It was observed that…”). Remember to check spelling. If your native language is not English, please ask a native English-speaking colleague to proofread your </w:t>
      </w:r>
      <w:r w:rsidR="00127524">
        <w:t>abstract</w:t>
      </w:r>
      <w:r>
        <w:t>.</w:t>
      </w:r>
    </w:p>
    <w:p w14:paraId="43058432" w14:textId="77777777" w:rsidR="00112093" w:rsidRDefault="00112093" w:rsidP="008976AD">
      <w:pPr>
        <w:pStyle w:val="IndentedText"/>
      </w:pPr>
      <w:r>
        <w:t>The word “data” is plural, not singular (i.e., “data are,” not “data is”). The subscript for the permeability of vacuum µ</w:t>
      </w:r>
      <w:r>
        <w:rPr>
          <w:vertAlign w:val="subscript"/>
        </w:rPr>
        <w:t>0</w:t>
      </w:r>
      <w:r>
        <w:t xml:space="preserve"> is zero, not a lowercase letter “o.” The term for residual magnetization is “remanence”; the adjective is “remanent”; do not write “</w:t>
      </w:r>
      <w:proofErr w:type="spellStart"/>
      <w:r>
        <w:t>remnance</w:t>
      </w:r>
      <w:proofErr w:type="spellEnd"/>
      <w:r>
        <w:t xml:space="preserve">” or “remnant.” The word “micrometer” is preferred over “micron” when spelling out this unit of measure.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w:t>
      </w:r>
      <w:proofErr w:type="spellStart"/>
      <w:r>
        <w:t>en</w:t>
      </w:r>
      <w:proofErr w:type="spellEnd"/>
      <w:r>
        <w:t>-dashes; for example, “</w:t>
      </w:r>
      <w:proofErr w:type="spellStart"/>
      <w:r>
        <w:t>NiMn</w:t>
      </w:r>
      <w:proofErr w:type="spellEnd"/>
      <w:r>
        <w:t>” indicates the intermetallic compound Ni</w:t>
      </w:r>
      <w:r>
        <w:rPr>
          <w:vertAlign w:val="subscript"/>
        </w:rPr>
        <w:t>0.5</w:t>
      </w:r>
      <w:r>
        <w:t>Mn</w:t>
      </w:r>
      <w:r>
        <w:rPr>
          <w:vertAlign w:val="subscript"/>
        </w:rPr>
        <w:t>0.5</w:t>
      </w:r>
      <w:r>
        <w:t xml:space="preserve"> whereas “Ni–Mn” indicates an alloy of some composition Ni</w:t>
      </w:r>
      <w:r>
        <w:rPr>
          <w:vertAlign w:val="subscript"/>
        </w:rPr>
        <w:t>x</w:t>
      </w:r>
      <w:r>
        <w:t>Mn</w:t>
      </w:r>
      <w:r>
        <w:rPr>
          <w:vertAlign w:val="subscript"/>
        </w:rPr>
        <w:t>1-x</w:t>
      </w:r>
      <w:r>
        <w:t>.</w:t>
      </w:r>
    </w:p>
    <w:p w14:paraId="45AD4509" w14:textId="77777777" w:rsidR="00112093" w:rsidRDefault="00112093" w:rsidP="008976AD">
      <w:pPr>
        <w:pStyle w:val="IndentedText"/>
      </w:pPr>
      <w:r>
        <w:t xml:space="preserve">Be aware of the different meanings of the </w:t>
      </w:r>
      <w:proofErr w:type="gramStart"/>
      <w:r>
        <w:t>homophones</w:t>
      </w:r>
      <w:proofErr w:type="gramEnd"/>
      <w:r>
        <w:t xml:space="preserve"> “affect” (usually a verb) and “effect” (usually a noun), “complement” and “compliment,” “discreet” and “discrete,” “principal” (e.g., “principal investigator”) and “principle” (e.g., “principle of measurement”). Do not confuse “imply” and “infer.”</w:t>
      </w:r>
    </w:p>
    <w:p w14:paraId="233E4011" w14:textId="77777777" w:rsidR="00112093" w:rsidRDefault="00112093" w:rsidP="008976AD">
      <w:pPr>
        <w:pStyle w:val="IndentedText"/>
      </w:pPr>
      <w:r>
        <w:t>Prefixes such as “non,” “sub,” “micro,” “multi,” and “"ultra” are not independent words; they should be joined to the words they modify, usually without a hyphen. There is no period after the “et” in the abbreviation “et al</w:t>
      </w:r>
      <w:r>
        <w:rPr>
          <w:i/>
        </w:rPr>
        <w:t>.</w:t>
      </w:r>
      <w:r>
        <w:t xml:space="preserve">” The abbreviation “i.e.,” means “that is,” and the abbreviation “e.g.,” means “for example” (these abbreviations are not italicized). </w:t>
      </w:r>
    </w:p>
    <w:p w14:paraId="262C7ED4" w14:textId="77777777" w:rsidR="00112093" w:rsidRDefault="00112093" w:rsidP="00930C71">
      <w:pPr>
        <w:pStyle w:val="Heading1"/>
      </w:pPr>
      <w:r>
        <w:lastRenderedPageBreak/>
        <w:t>Conclusion</w:t>
      </w:r>
    </w:p>
    <w:p w14:paraId="140A5CC4" w14:textId="6BAD8E8F" w:rsidR="00112093" w:rsidRDefault="00112093" w:rsidP="008976AD">
      <w:pPr>
        <w:pStyle w:val="IndentedText"/>
      </w:pPr>
      <w:r>
        <w:t xml:space="preserve">A conclusion section is not required, though it is preferred. Although a conclusion may review the main points of the </w:t>
      </w:r>
      <w:r w:rsidR="0065223D" w:rsidRPr="0065223D">
        <w:t>abstract summary</w:t>
      </w:r>
      <w:r>
        <w:t xml:space="preserve">, do not replicate the </w:t>
      </w:r>
      <w:r w:rsidR="0065223D" w:rsidRPr="0065223D">
        <w:t>abstract summary</w:t>
      </w:r>
      <w:r>
        <w:t xml:space="preserve"> as the conclusion. A conclusion might elaborate on the importance of the work or suggest applications and extensions. </w:t>
      </w:r>
      <w:r w:rsidR="000F2042">
        <w:rPr>
          <w:rStyle w:val="FootnoteReference"/>
        </w:rPr>
        <w:footnoteReference w:id="4"/>
      </w:r>
    </w:p>
    <w:p w14:paraId="6C958532" w14:textId="77777777" w:rsidR="00112093" w:rsidRDefault="00112093" w:rsidP="00930C71">
      <w:pPr>
        <w:pStyle w:val="Heading1notnumbered"/>
      </w:pPr>
      <w:r>
        <w:t>Acknowledgments</w:t>
      </w:r>
    </w:p>
    <w:p w14:paraId="3F23BFA2" w14:textId="77777777" w:rsidR="00112093" w:rsidRDefault="00112093" w:rsidP="008976AD">
      <w:pPr>
        <w:pStyle w:val="IndentedText"/>
        <w:rPr>
          <w:i/>
        </w:rPr>
      </w:pPr>
      <w:r>
        <w:t xml:space="preserve">The preferred spelling of the word “acknowledgment” in American English is without the “e” after the “g.” Avoid expressions such as “One of us (S.B.A.) would like to thank…” Instead, write “F. A. Author thanks…” </w:t>
      </w:r>
      <w:r>
        <w:rPr>
          <w:i/>
        </w:rPr>
        <w:t>Sponsor and financial support acknowledgments are also to be listed in the “acknowledgments” section.</w:t>
      </w:r>
    </w:p>
    <w:p w14:paraId="597B760D" w14:textId="77777777" w:rsidR="00D01851" w:rsidRDefault="00D01851" w:rsidP="00930C71">
      <w:pPr>
        <w:pStyle w:val="Heading1notnumbered"/>
      </w:pPr>
      <w:r>
        <w:t>Appendix</w:t>
      </w:r>
    </w:p>
    <w:p w14:paraId="706CC682" w14:textId="77777777" w:rsidR="00D01851" w:rsidRDefault="00D01851" w:rsidP="008976AD">
      <w:pPr>
        <w:pStyle w:val="IndentedText"/>
      </w:pPr>
      <w:r>
        <w:t xml:space="preserve">An appendix, if needed, should appear </w:t>
      </w:r>
      <w:r w:rsidR="0036746D">
        <w:t>after</w:t>
      </w:r>
      <w:r>
        <w:t xml:space="preserve"> the acknowledgements.</w:t>
      </w:r>
    </w:p>
    <w:p w14:paraId="180857C0" w14:textId="77777777" w:rsidR="00112093" w:rsidRDefault="00112093" w:rsidP="00930C71">
      <w:pPr>
        <w:pStyle w:val="Heading1notnumbered"/>
      </w:pPr>
      <w:r>
        <w:t>References</w:t>
      </w:r>
    </w:p>
    <w:p w14:paraId="131B113B" w14:textId="77777777" w:rsidR="00052294" w:rsidRPr="00891E97" w:rsidRDefault="00601CA5" w:rsidP="00891E97">
      <w:pPr>
        <w:pStyle w:val="References"/>
      </w:pPr>
      <w:r>
        <w:t>[1]</w:t>
      </w:r>
      <w:r w:rsidR="00891E97">
        <w:tab/>
      </w:r>
      <w:r w:rsidR="00052294" w:rsidRPr="00891E97">
        <w:t>Sutton, K., “Air Radiation Revisited,”</w:t>
      </w:r>
      <w:r w:rsidR="00C6752A" w:rsidRPr="00891E97">
        <w:t xml:space="preserve"> in Nelson H. F.,</w:t>
      </w:r>
      <w:r w:rsidR="00052294" w:rsidRPr="00891E97">
        <w:t xml:space="preserve"> </w:t>
      </w:r>
      <w:r w:rsidR="00052294" w:rsidRPr="00891E97">
        <w:rPr>
          <w:i/>
          <w:iCs/>
        </w:rPr>
        <w:t>Thermal Design of Aero</w:t>
      </w:r>
      <w:r w:rsidR="00A86DAC" w:rsidRPr="00891E97">
        <w:rPr>
          <w:i/>
          <w:iCs/>
        </w:rPr>
        <w:t>-</w:t>
      </w:r>
      <w:r w:rsidR="00052294" w:rsidRPr="00891E97">
        <w:rPr>
          <w:i/>
          <w:iCs/>
        </w:rPr>
        <w:t xml:space="preserve">assisted Orbital Transfer </w:t>
      </w:r>
      <w:proofErr w:type="gramStart"/>
      <w:r w:rsidR="00052294" w:rsidRPr="00891E97">
        <w:rPr>
          <w:i/>
          <w:iCs/>
        </w:rPr>
        <w:t>Vehicles</w:t>
      </w:r>
      <w:r w:rsidR="00C6752A" w:rsidRPr="00891E97">
        <w:t>,</w:t>
      </w:r>
      <w:r w:rsidR="00052294" w:rsidRPr="00891E97">
        <w:t>,</w:t>
      </w:r>
      <w:proofErr w:type="gramEnd"/>
      <w:r w:rsidR="00052294" w:rsidRPr="00891E97">
        <w:t xml:space="preserve"> Vol. 96</w:t>
      </w:r>
      <w:r w:rsidR="00610A5A">
        <w:t>, AIAA, New York, 1985, pp. 419-</w:t>
      </w:r>
      <w:r w:rsidR="00052294" w:rsidRPr="00891E97">
        <w:t>441.</w:t>
      </w:r>
    </w:p>
    <w:p w14:paraId="1070CBEB" w14:textId="77777777" w:rsidR="00052294" w:rsidRDefault="00601CA5" w:rsidP="00891E97">
      <w:pPr>
        <w:pStyle w:val="References"/>
      </w:pPr>
      <w:r>
        <w:t>[2]</w:t>
      </w:r>
      <w:r w:rsidR="00052294">
        <w:t xml:space="preserve"> </w:t>
      </w:r>
      <w:r w:rsidR="00891E97">
        <w:tab/>
      </w:r>
      <w:r w:rsidR="00052294">
        <w:t xml:space="preserve">Miner, E. W. and Lewis, C. H., </w:t>
      </w:r>
      <w:r w:rsidR="00052294" w:rsidRPr="00052294">
        <w:t xml:space="preserve">Hypersonic Ionizing Air Viscous Shock-Layer Flows over </w:t>
      </w:r>
      <w:proofErr w:type="gramStart"/>
      <w:r w:rsidR="00052294" w:rsidRPr="00052294">
        <w:t>Non</w:t>
      </w:r>
      <w:r w:rsidR="00A86DAC">
        <w:t xml:space="preserve"> </w:t>
      </w:r>
      <w:r w:rsidR="00052294" w:rsidRPr="00052294">
        <w:t>an</w:t>
      </w:r>
      <w:r w:rsidR="00A86DAC">
        <w:t>a</w:t>
      </w:r>
      <w:r w:rsidR="00052294" w:rsidRPr="00052294">
        <w:t>lytic</w:t>
      </w:r>
      <w:proofErr w:type="gramEnd"/>
      <w:r w:rsidR="00052294" w:rsidRPr="00052294">
        <w:t xml:space="preserve"> Blunt Bodies</w:t>
      </w:r>
      <w:r w:rsidR="00052294">
        <w:t xml:space="preserve">, NASA </w:t>
      </w:r>
      <w:r w:rsidR="003F55A0">
        <w:t>CR</w:t>
      </w:r>
      <w:r w:rsidR="00052294">
        <w:t>-2250, May 1975.</w:t>
      </w:r>
    </w:p>
    <w:p w14:paraId="524BB4C9" w14:textId="77777777" w:rsidR="00052294" w:rsidRDefault="00601CA5" w:rsidP="00891E97">
      <w:pPr>
        <w:pStyle w:val="References"/>
      </w:pPr>
      <w:r>
        <w:t>[3]</w:t>
      </w:r>
      <w:r w:rsidR="00052294">
        <w:t xml:space="preserve"> </w:t>
      </w:r>
      <w:r w:rsidR="00891E97">
        <w:tab/>
      </w:r>
      <w:proofErr w:type="spellStart"/>
      <w:r w:rsidR="00052294">
        <w:t>Wirin</w:t>
      </w:r>
      <w:proofErr w:type="spellEnd"/>
      <w:r w:rsidR="00052294">
        <w:t>, W. B., “Space Debris 1989,”</w:t>
      </w:r>
      <w:r w:rsidR="00052294" w:rsidRPr="00052294">
        <w:rPr>
          <w:i/>
          <w:iCs/>
        </w:rPr>
        <w:t xml:space="preserve"> Proceedings of the Thirty-Second Colloquium on the Law of Outer Space</w:t>
      </w:r>
      <w:r w:rsidR="00052294">
        <w:t xml:space="preserve">, AIAA, </w:t>
      </w:r>
      <w:proofErr w:type="spellStart"/>
      <w:r w:rsidR="00052294">
        <w:t>Wahington</w:t>
      </w:r>
      <w:proofErr w:type="spellEnd"/>
      <w:r w:rsidR="00052294">
        <w:t>, DC, 1990, pp. 184-196.</w:t>
      </w:r>
    </w:p>
    <w:p w14:paraId="3D63689F" w14:textId="77777777" w:rsidR="00052294" w:rsidRDefault="00601CA5" w:rsidP="00891E97">
      <w:pPr>
        <w:pStyle w:val="References"/>
      </w:pPr>
      <w:r>
        <w:t>[4]</w:t>
      </w:r>
      <w:r w:rsidR="00052294">
        <w:t xml:space="preserve"> </w:t>
      </w:r>
      <w:r w:rsidR="00891E97">
        <w:tab/>
      </w:r>
      <w:r w:rsidR="00052294">
        <w:t xml:space="preserve">Turner, M. J., Martin, H. C., and </w:t>
      </w:r>
      <w:proofErr w:type="spellStart"/>
      <w:r w:rsidR="00052294">
        <w:t>Leible</w:t>
      </w:r>
      <w:proofErr w:type="spellEnd"/>
      <w:r w:rsidR="00052294">
        <w:t xml:space="preserve">, R. C., “Further Development and Applications of Stiffness Methods,” </w:t>
      </w:r>
      <w:r w:rsidR="00052294" w:rsidRPr="00052294">
        <w:rPr>
          <w:i/>
          <w:iCs/>
        </w:rPr>
        <w:t>Matrix Methods of Structural Analysis</w:t>
      </w:r>
      <w:r w:rsidR="00052294">
        <w:t xml:space="preserve">, Vol. 1, </w:t>
      </w:r>
      <w:proofErr w:type="spellStart"/>
      <w:r w:rsidR="00052294">
        <w:t>Macmillian</w:t>
      </w:r>
      <w:proofErr w:type="spellEnd"/>
      <w:r w:rsidR="00052294">
        <w:t>, New York, 1st ed., 1964, pp. 203-266.</w:t>
      </w:r>
    </w:p>
    <w:p w14:paraId="29B1814B" w14:textId="77777777" w:rsidR="00052294" w:rsidRDefault="00601CA5" w:rsidP="00891E97">
      <w:pPr>
        <w:pStyle w:val="References"/>
      </w:pPr>
      <w:r>
        <w:t>[5]</w:t>
      </w:r>
      <w:r w:rsidR="00052294">
        <w:t xml:space="preserve"> </w:t>
      </w:r>
      <w:r w:rsidR="00891E97">
        <w:tab/>
      </w:r>
      <w:proofErr w:type="spellStart"/>
      <w:r w:rsidR="00052294">
        <w:t>Bhutta</w:t>
      </w:r>
      <w:proofErr w:type="spellEnd"/>
      <w:r w:rsidR="00052294">
        <w:t xml:space="preserve">, B. A. and Lewis, C. H., </w:t>
      </w:r>
      <w:r w:rsidR="00A86DAC">
        <w:t>“</w:t>
      </w:r>
      <w:r w:rsidR="00052294">
        <w:t>Large-Angle-of-Attack Vi</w:t>
      </w:r>
      <w:r w:rsidR="00A86DAC">
        <w:t>s</w:t>
      </w:r>
      <w:r w:rsidR="00052294">
        <w:t xml:space="preserve">cous Hypersonic Flows </w:t>
      </w:r>
      <w:proofErr w:type="gramStart"/>
      <w:r w:rsidR="00052294">
        <w:t>over</w:t>
      </w:r>
      <w:proofErr w:type="gramEnd"/>
      <w:r w:rsidR="00052294">
        <w:t xml:space="preserve"> Complex</w:t>
      </w:r>
      <w:r w:rsidR="00A86DAC">
        <w:t xml:space="preserve"> </w:t>
      </w:r>
      <w:r w:rsidR="00052294">
        <w:t>Lifting Con</w:t>
      </w:r>
      <w:r w:rsidR="00A86DAC">
        <w:t>fi</w:t>
      </w:r>
      <w:r w:rsidR="00052294">
        <w:t>gurations</w:t>
      </w:r>
      <w:r w:rsidR="00A86DAC">
        <w:t>,”</w:t>
      </w:r>
      <w:r w:rsidR="00052294">
        <w:t xml:space="preserve"> </w:t>
      </w:r>
      <w:r w:rsidR="00052294" w:rsidRPr="00A86DAC">
        <w:rPr>
          <w:i/>
          <w:iCs/>
        </w:rPr>
        <w:t>Journal of Spacecraft and Rockets</w:t>
      </w:r>
      <w:r w:rsidR="00052294">
        <w:t>, Vol. 27, No. 2, 1990, pp. 194</w:t>
      </w:r>
      <w:r w:rsidR="00A86DAC">
        <w:t>-</w:t>
      </w:r>
      <w:r w:rsidR="00052294">
        <w:t>204, also AIAA</w:t>
      </w:r>
      <w:r w:rsidR="00A86DAC">
        <w:t xml:space="preserve"> </w:t>
      </w:r>
      <w:r w:rsidR="00052294">
        <w:t>Paper 89</w:t>
      </w:r>
      <w:r w:rsidR="00A86DAC">
        <w:t>-</w:t>
      </w:r>
      <w:r w:rsidR="00052294">
        <w:t>0269, Jan. 1989.</w:t>
      </w:r>
    </w:p>
    <w:p w14:paraId="19B9D272" w14:textId="77777777" w:rsidR="00052294" w:rsidRDefault="00601CA5" w:rsidP="00891E97">
      <w:pPr>
        <w:pStyle w:val="References"/>
      </w:pPr>
      <w:r>
        <w:t>[</w:t>
      </w:r>
      <w:r w:rsidR="00A86DAC">
        <w:t>6</w:t>
      </w:r>
      <w:r>
        <w:t>]</w:t>
      </w:r>
      <w:r w:rsidR="00052294">
        <w:t xml:space="preserve"> </w:t>
      </w:r>
      <w:r w:rsidR="00891E97">
        <w:tab/>
      </w:r>
      <w:proofErr w:type="spellStart"/>
      <w:r w:rsidR="00052294">
        <w:t>Bhutta</w:t>
      </w:r>
      <w:proofErr w:type="spellEnd"/>
      <w:r w:rsidR="00052294">
        <w:t xml:space="preserve">, B. A. and Lewis, C. H., </w:t>
      </w:r>
      <w:r w:rsidR="00A86DAC">
        <w:t>“</w:t>
      </w:r>
      <w:r w:rsidR="00052294">
        <w:t>Aero</w:t>
      </w:r>
      <w:r w:rsidR="00AF739A">
        <w:t>-</w:t>
      </w:r>
      <w:r w:rsidR="00052294">
        <w:t>thermo</w:t>
      </w:r>
      <w:r w:rsidR="00AF739A">
        <w:t>-</w:t>
      </w:r>
      <w:r w:rsidR="00052294">
        <w:t>dynamic Performance of 3-D and Bent-Nose RVs</w:t>
      </w:r>
      <w:r w:rsidR="00A86DAC">
        <w:t xml:space="preserve"> </w:t>
      </w:r>
      <w:r w:rsidR="00052294">
        <w:t>Hypersonic Conditions,</w:t>
      </w:r>
      <w:r w:rsidR="00A86DAC">
        <w:t>”</w:t>
      </w:r>
      <w:r w:rsidR="00052294">
        <w:t xml:space="preserve"> </w:t>
      </w:r>
      <w:r w:rsidR="00A86DAC">
        <w:t>AIAA</w:t>
      </w:r>
      <w:r w:rsidR="00052294">
        <w:t xml:space="preserve"> paper 90</w:t>
      </w:r>
      <w:r w:rsidR="00A86DAC">
        <w:t>-</w:t>
      </w:r>
      <w:r w:rsidR="00052294">
        <w:t>3068, Aug. 1990.</w:t>
      </w:r>
    </w:p>
    <w:p w14:paraId="08CB1BBC" w14:textId="77777777" w:rsidR="00052294" w:rsidRDefault="00601CA5" w:rsidP="00891E97">
      <w:pPr>
        <w:pStyle w:val="References"/>
      </w:pPr>
      <w:r>
        <w:t>[</w:t>
      </w:r>
      <w:r w:rsidR="00A86DAC">
        <w:t>7</w:t>
      </w:r>
      <w:r>
        <w:t>]</w:t>
      </w:r>
      <w:r w:rsidR="00052294">
        <w:t xml:space="preserve"> </w:t>
      </w:r>
      <w:r w:rsidR="00891E97">
        <w:tab/>
      </w:r>
      <w:r w:rsidR="00052294">
        <w:t xml:space="preserve">Anon., </w:t>
      </w:r>
      <w:r w:rsidR="00052294" w:rsidRPr="00A86DAC">
        <w:t>Equations, Tables, and Charts for Compressible Flow</w:t>
      </w:r>
      <w:r w:rsidR="00A86DAC">
        <w:t>,</w:t>
      </w:r>
      <w:r w:rsidR="00052294">
        <w:t xml:space="preserve"> N</w:t>
      </w:r>
      <w:r w:rsidR="00A86DAC">
        <w:t>ACA</w:t>
      </w:r>
      <w:r w:rsidR="00052294">
        <w:t xml:space="preserve"> </w:t>
      </w:r>
      <w:r w:rsidR="00A86DAC">
        <w:t>R</w:t>
      </w:r>
      <w:r w:rsidR="00052294">
        <w:t>ept. 1135, 1953.</w:t>
      </w:r>
    </w:p>
    <w:p w14:paraId="72F3B73D" w14:textId="77777777" w:rsidR="00052294" w:rsidRDefault="00601CA5" w:rsidP="00891E97">
      <w:pPr>
        <w:pStyle w:val="References"/>
      </w:pPr>
      <w:r>
        <w:t>[</w:t>
      </w:r>
      <w:r w:rsidR="00A86DAC">
        <w:t>8</w:t>
      </w:r>
      <w:r>
        <w:t>]</w:t>
      </w:r>
      <w:r w:rsidR="00052294">
        <w:t xml:space="preserve"> </w:t>
      </w:r>
      <w:r w:rsidR="00891E97">
        <w:tab/>
      </w:r>
      <w:r w:rsidR="00052294">
        <w:t>Moss, J. N., private communication, NASA Langley Research Center, Hampton, VA, June 1990.</w:t>
      </w:r>
    </w:p>
    <w:p w14:paraId="0AC984FE" w14:textId="7A08C06F" w:rsidR="00112093" w:rsidRPr="0036746D" w:rsidRDefault="00601CA5" w:rsidP="00891E97">
      <w:pPr>
        <w:pStyle w:val="References"/>
      </w:pPr>
      <w:r>
        <w:t>[</w:t>
      </w:r>
      <w:r w:rsidR="00A86DAC" w:rsidRPr="0036746D">
        <w:t>9</w:t>
      </w:r>
      <w:r>
        <w:t>]</w:t>
      </w:r>
      <w:r w:rsidR="00891E97">
        <w:tab/>
      </w:r>
      <w:proofErr w:type="spellStart"/>
      <w:r w:rsidR="00052294" w:rsidRPr="0036746D">
        <w:t>Thoman</w:t>
      </w:r>
      <w:proofErr w:type="spellEnd"/>
      <w:r w:rsidR="00052294" w:rsidRPr="0036746D">
        <w:t xml:space="preserve">, D. C., Numerical Solutions of Time Dependent </w:t>
      </w:r>
      <w:proofErr w:type="gramStart"/>
      <w:r w:rsidR="00052294" w:rsidRPr="0036746D">
        <w:t>Two Dimensional</w:t>
      </w:r>
      <w:proofErr w:type="gramEnd"/>
      <w:r w:rsidR="00052294" w:rsidRPr="0036746D">
        <w:t xml:space="preserve"> Flow of a </w:t>
      </w:r>
      <w:r w:rsidR="005C36B2" w:rsidRPr="0036746D">
        <w:t>Viscous, Incompressible</w:t>
      </w:r>
      <w:r w:rsidR="00052294" w:rsidRPr="0036746D">
        <w:t xml:space="preserve"> Fluid Over Stationary and Rotating Cylinders</w:t>
      </w:r>
      <w:r w:rsidR="0036746D">
        <w:t>,</w:t>
      </w:r>
      <w:r w:rsidR="0036746D" w:rsidRPr="0036746D">
        <w:t xml:space="preserve"> </w:t>
      </w:r>
      <w:r w:rsidR="00052294" w:rsidRPr="0036746D">
        <w:t>Ph.D. thesis, University of Notre Dame,</w:t>
      </w:r>
      <w:r w:rsidR="00A86DAC" w:rsidRPr="0036746D">
        <w:t xml:space="preserve"> </w:t>
      </w:r>
      <w:r w:rsidR="00052294" w:rsidRPr="0036746D">
        <w:t>Indiana, Aug. 1966.</w:t>
      </w:r>
    </w:p>
    <w:p w14:paraId="6FFFB20D" w14:textId="77777777" w:rsidR="0036746D" w:rsidRDefault="0036746D" w:rsidP="00891E97">
      <w:pPr>
        <w:pStyle w:val="References"/>
      </w:pPr>
    </w:p>
    <w:sectPr w:rsidR="0036746D" w:rsidSect="0033750F">
      <w:footerReference w:type="even" r:id="rId25"/>
      <w:footerReference w:type="default" r:id="rId26"/>
      <w:footnotePr>
        <w:numFmt w:val="chicago"/>
      </w:footnotePr>
      <w:type w:val="continuous"/>
      <w:pgSz w:w="11907" w:h="16840" w:code="9"/>
      <w:pgMar w:top="1418" w:right="1418" w:bottom="1418" w:left="1418" w:header="709"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BE5A4B" w14:textId="77777777" w:rsidR="00F51CFD" w:rsidRDefault="00F51CFD">
      <w:r>
        <w:separator/>
      </w:r>
    </w:p>
  </w:endnote>
  <w:endnote w:type="continuationSeparator" w:id="0">
    <w:p w14:paraId="64D58C79" w14:textId="77777777" w:rsidR="00F51CFD" w:rsidRDefault="00F51C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33B325" w14:textId="77777777" w:rsidR="009D2DAF" w:rsidRDefault="009D2DA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F6C47B6" w14:textId="77777777" w:rsidR="009D2DAF" w:rsidRDefault="009D2DA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64DEE9" w14:textId="77777777" w:rsidR="009D2DAF" w:rsidRDefault="009D2DAF">
    <w:pPr>
      <w:pStyle w:val="Footer"/>
      <w:jc w:val="center"/>
    </w:pPr>
  </w:p>
  <w:p w14:paraId="0DC875CD" w14:textId="77777777" w:rsidR="009D2DAF" w:rsidRPr="006933E9" w:rsidRDefault="009D2DAF">
    <w:pPr>
      <w:pStyle w:val="Footer"/>
      <w:jc w:val="center"/>
      <w:rPr>
        <w:sz w:val="14"/>
      </w:rPr>
    </w:pPr>
  </w:p>
  <w:p w14:paraId="5E5BF530" w14:textId="77777777" w:rsidR="009D2DAF" w:rsidRDefault="009D2DAF">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14F81B" w14:textId="77777777" w:rsidR="00F51CFD" w:rsidRDefault="00F51CFD">
      <w:r>
        <w:separator/>
      </w:r>
    </w:p>
  </w:footnote>
  <w:footnote w:type="continuationSeparator" w:id="0">
    <w:p w14:paraId="7AA208D0" w14:textId="77777777" w:rsidR="00F51CFD" w:rsidRDefault="00F51CFD">
      <w:r>
        <w:continuationSeparator/>
      </w:r>
    </w:p>
  </w:footnote>
  <w:footnote w:id="1">
    <w:p w14:paraId="1A2A2AA7" w14:textId="77777777" w:rsidR="009D2DAF" w:rsidRPr="008976AD" w:rsidRDefault="009D2DAF" w:rsidP="008976AD">
      <w:pPr>
        <w:pStyle w:val="FootnoteText"/>
      </w:pPr>
      <w:r>
        <w:rPr>
          <w:rStyle w:val="FootnoteReference"/>
        </w:rPr>
        <w:footnoteRef/>
      </w:r>
      <w:r w:rsidR="0033750F">
        <w:t xml:space="preserve"> </w:t>
      </w:r>
      <w:r w:rsidR="0033750F" w:rsidRPr="008976AD">
        <w:t>Insert Job Title, Department</w:t>
      </w:r>
      <w:r w:rsidRPr="008976AD">
        <w:t xml:space="preserve">, </w:t>
      </w:r>
      <w:r w:rsidR="0033750F" w:rsidRPr="008976AD">
        <w:t>E-mail</w:t>
      </w:r>
      <w:r w:rsidRPr="008976AD">
        <w:t xml:space="preserve"> </w:t>
      </w:r>
      <w:r w:rsidR="0033750F" w:rsidRPr="008976AD">
        <w:t xml:space="preserve">address </w:t>
      </w:r>
    </w:p>
  </w:footnote>
  <w:footnote w:id="2">
    <w:p w14:paraId="5EB310AC" w14:textId="77777777" w:rsidR="009D2DAF" w:rsidRDefault="009D2DAF" w:rsidP="008976AD">
      <w:pPr>
        <w:pStyle w:val="FootnoteText"/>
      </w:pPr>
      <w:r>
        <w:rPr>
          <w:rStyle w:val="FootnoteReference"/>
        </w:rPr>
        <w:footnoteRef/>
      </w:r>
      <w:r>
        <w:t xml:space="preserve"> Insert Job Title, Department, </w:t>
      </w:r>
      <w:r w:rsidR="0033750F">
        <w:t>E-mail address</w:t>
      </w:r>
    </w:p>
  </w:footnote>
  <w:footnote w:id="3">
    <w:p w14:paraId="169385AE" w14:textId="77777777" w:rsidR="000D7FB9" w:rsidRDefault="000D7FB9" w:rsidP="008976AD">
      <w:pPr>
        <w:pStyle w:val="FootnoteText"/>
      </w:pPr>
      <w:r>
        <w:rPr>
          <w:rStyle w:val="FootnoteReference"/>
        </w:rPr>
        <w:footnoteRef/>
      </w:r>
      <w:r>
        <w:t xml:space="preserve">  You may use automatic numbering by exploiting the field codes. An appropriate field code can be found</w:t>
      </w:r>
      <w:r w:rsidR="007E5645">
        <w:t xml:space="preserve"> (use right-click)</w:t>
      </w:r>
      <w:r>
        <w:t xml:space="preserve"> under the equation number ‘</w:t>
      </w:r>
      <w:r w:rsidR="005C36B2">
        <w:t>2</w:t>
      </w:r>
      <w:r>
        <w:t>’</w:t>
      </w:r>
      <w:r w:rsidR="002D5FBE">
        <w:t xml:space="preserve"> (</w:t>
      </w:r>
      <w:r w:rsidR="007E5645">
        <w:t>the field code</w:t>
      </w:r>
      <w:r w:rsidR="002D5FBE">
        <w:t xml:space="preserve"> under ‘1’ resets the count)</w:t>
      </w:r>
      <w:r>
        <w:t xml:space="preserve">. You may copy this number (the field code will go with it) and paste it in the following </w:t>
      </w:r>
      <w:proofErr w:type="gramStart"/>
      <w:r>
        <w:t>equation;</w:t>
      </w:r>
      <w:proofErr w:type="gramEnd"/>
      <w:r>
        <w:t xml:space="preserve"> ‘F9’ will update the numbering. </w:t>
      </w:r>
      <w:r w:rsidR="005C36B2">
        <w:t>You may wish to attach a</w:t>
      </w:r>
      <w:r>
        <w:t xml:space="preserve"> </w:t>
      </w:r>
      <w:r w:rsidR="005C36B2">
        <w:t xml:space="preserve">meaningful </w:t>
      </w:r>
      <w:r>
        <w:t xml:space="preserve">bookmark </w:t>
      </w:r>
      <w:r w:rsidR="005C36B2">
        <w:t>(</w:t>
      </w:r>
      <w:proofErr w:type="gramStart"/>
      <w:r w:rsidR="005C36B2">
        <w:t>e.g.</w:t>
      </w:r>
      <w:proofErr w:type="gramEnd"/>
      <w:r w:rsidR="005C36B2">
        <w:t xml:space="preserve"> ‘Formal series for </w:t>
      </w:r>
      <w:r w:rsidR="002D5FBE">
        <w:t>Bessel</w:t>
      </w:r>
      <w:r w:rsidR="007E5645">
        <w:t xml:space="preserve"> </w:t>
      </w:r>
      <w:r w:rsidR="005C36B2">
        <w:t>I0’) to equation number (Insert</w:t>
      </w:r>
      <w:r w:rsidR="007E5645">
        <w:t>&gt;</w:t>
      </w:r>
      <w:r w:rsidR="005C36B2">
        <w:t xml:space="preserve">Bookmark). </w:t>
      </w:r>
      <w:r w:rsidR="002D5FBE">
        <w:t>Given a</w:t>
      </w:r>
      <w:r w:rsidR="005C36B2">
        <w:t xml:space="preserve"> bookmark</w:t>
      </w:r>
      <w:r w:rsidR="002D5FBE">
        <w:t>,</w:t>
      </w:r>
      <w:r w:rsidR="005C36B2">
        <w:t xml:space="preserve"> </w:t>
      </w:r>
      <w:r w:rsidR="002D5FBE">
        <w:t>the equation</w:t>
      </w:r>
      <w:r w:rsidR="005C36B2">
        <w:t xml:space="preserve"> can be referred to in the text using Insert</w:t>
      </w:r>
      <w:r w:rsidR="007E5645">
        <w:t>&gt;</w:t>
      </w:r>
      <w:r w:rsidR="005C36B2">
        <w:t>Reference</w:t>
      </w:r>
      <w:r w:rsidR="007E5645">
        <w:t>&gt;</w:t>
      </w:r>
      <w:r w:rsidR="005C36B2">
        <w:t>Cross reference</w:t>
      </w:r>
      <w:r w:rsidR="007E5645">
        <w:t>&gt;</w:t>
      </w:r>
      <w:r w:rsidR="005C36B2">
        <w:t>Bookmark.</w:t>
      </w:r>
    </w:p>
    <w:p w14:paraId="347C2CF8" w14:textId="77777777" w:rsidR="000D7FB9" w:rsidRDefault="000D7FB9" w:rsidP="008976AD">
      <w:pPr>
        <w:pStyle w:val="FootnoteText"/>
      </w:pPr>
    </w:p>
  </w:footnote>
  <w:footnote w:id="4">
    <w:p w14:paraId="1AD5E7E2" w14:textId="0588395B" w:rsidR="000F2042" w:rsidRPr="00EF440A" w:rsidRDefault="000F2042" w:rsidP="008976AD">
      <w:pPr>
        <w:pStyle w:val="FootnoteText"/>
      </w:pPr>
      <w:r>
        <w:rPr>
          <w:rStyle w:val="FootnoteReference"/>
        </w:rPr>
        <w:footnoteRef/>
      </w:r>
      <w:r>
        <w:t xml:space="preserve"> </w:t>
      </w:r>
      <w:r w:rsidRPr="00EF440A">
        <w:t xml:space="preserve">Note that the conclusion section is the last section of the </w:t>
      </w:r>
      <w:r w:rsidR="00127524">
        <w:t>abstract</w:t>
      </w:r>
      <w:r w:rsidRPr="00EF440A">
        <w:t xml:space="preserve"> that should be numbered. The appendix (if present), acknowledgment, and references should be listed without numbers.</w:t>
      </w:r>
      <w:r w:rsidR="00EF440A" w:rsidRPr="00EF440A">
        <w:t xml:space="preserve"> Use </w:t>
      </w:r>
      <w:r w:rsidR="00BC4AB4">
        <w:t>“</w:t>
      </w:r>
      <w:r w:rsidR="00EF440A" w:rsidRPr="00EF440A">
        <w:t>Heading 1 not numbered” styl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72F71"/>
    <w:multiLevelType w:val="multilevel"/>
    <w:tmpl w:val="15BE78DC"/>
    <w:lvl w:ilvl="0">
      <w:start w:val="1"/>
      <w:numFmt w:val="upperRoman"/>
      <w:lvlText w:val="%1."/>
      <w:lvlJc w:val="right"/>
      <w:pPr>
        <w:tabs>
          <w:tab w:val="num" w:pos="360"/>
        </w:tabs>
        <w:ind w:left="0" w:firstLine="0"/>
      </w:pPr>
      <w:rPr>
        <w:rFonts w:ascii="Times New Roman" w:hAnsi="Times New Roman" w:hint="default"/>
      </w:rPr>
    </w:lvl>
    <w:lvl w:ilvl="1">
      <w:start w:val="1"/>
      <w:numFmt w:val="upp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A54227"/>
    <w:multiLevelType w:val="hybridMultilevel"/>
    <w:tmpl w:val="4E9C4646"/>
    <w:lvl w:ilvl="0" w:tplc="C35C325E">
      <w:start w:val="1"/>
      <w:numFmt w:val="decimal"/>
      <w:pStyle w:val="Heading3"/>
      <w:lvlText w:val="%1."/>
      <w:lvlJc w:val="left"/>
      <w:pPr>
        <w:tabs>
          <w:tab w:val="num" w:pos="648"/>
        </w:tabs>
        <w:ind w:left="576"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C263C75"/>
    <w:multiLevelType w:val="hybridMultilevel"/>
    <w:tmpl w:val="4A842EDA"/>
    <w:lvl w:ilvl="0" w:tplc="43E22C5C">
      <w:start w:val="1"/>
      <w:numFmt w:val="bullet"/>
      <w:lvlText w:val=""/>
      <w:lvlJc w:val="left"/>
      <w:pPr>
        <w:tabs>
          <w:tab w:val="num" w:pos="360"/>
        </w:tabs>
        <w:ind w:left="0" w:firstLine="0"/>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3" w15:restartNumberingAfterBreak="0">
    <w:nsid w:val="13CD4ACF"/>
    <w:multiLevelType w:val="hybridMultilevel"/>
    <w:tmpl w:val="FC9A3E20"/>
    <w:lvl w:ilvl="0" w:tplc="9E6CFCA8">
      <w:start w:val="1"/>
      <w:numFmt w:val="upperLetter"/>
      <w:pStyle w:val="Heading2"/>
      <w:lvlText w:val="%1."/>
      <w:lvlJc w:val="left"/>
      <w:pPr>
        <w:tabs>
          <w:tab w:val="num" w:pos="360"/>
        </w:tabs>
        <w:ind w:left="0" w:firstLine="0"/>
      </w:pPr>
      <w:rPr>
        <w:rFonts w:ascii="Times New Roman" w:hAnsi="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firstLine="0"/>
      </w:pPr>
      <w:rPr>
        <w:rFonts w:hint="default"/>
      </w:rPr>
    </w:lvl>
    <w:lvl w:ilvl="3" w:tplc="F750E7B0">
      <w:start w:val="1"/>
      <w:numFmt w:val="lowerLetter"/>
      <w:lvlText w:val="%4)"/>
      <w:lvlJc w:val="left"/>
      <w:pPr>
        <w:tabs>
          <w:tab w:val="num" w:pos="648"/>
        </w:tabs>
        <w:ind w:left="288" w:firstLine="0"/>
      </w:pPr>
      <w:rPr>
        <w:rFonts w:hint="default"/>
      </w:rPr>
    </w:lvl>
    <w:lvl w:ilvl="4" w:tplc="2EB26C74">
      <w:start w:val="1"/>
      <w:numFmt w:val="lowerLetter"/>
      <w:lvlText w:val="%5."/>
      <w:lvlJc w:val="left"/>
      <w:pPr>
        <w:tabs>
          <w:tab w:val="num" w:pos="648"/>
        </w:tabs>
        <w:ind w:left="288" w:firstLine="0"/>
      </w:pPr>
      <w:rPr>
        <w:rFonts w:hint="default"/>
      </w:rPr>
    </w:lvl>
    <w:lvl w:ilvl="5" w:tplc="79E24208">
      <w:start w:val="1"/>
      <w:numFmt w:val="decimal"/>
      <w:lvlText w:val="%6)"/>
      <w:lvlJc w:val="left"/>
      <w:pPr>
        <w:tabs>
          <w:tab w:val="num" w:pos="720"/>
        </w:tabs>
        <w:ind w:left="720" w:hanging="432"/>
      </w:pPr>
      <w:rPr>
        <w:rFonts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B4F54E7"/>
    <w:multiLevelType w:val="hybridMultilevel"/>
    <w:tmpl w:val="C3E487AA"/>
    <w:lvl w:ilvl="0" w:tplc="3C78074C">
      <w:start w:val="1"/>
      <w:numFmt w:val="decimal"/>
      <w:lvlText w:val="%1)"/>
      <w:lvlJc w:val="left"/>
      <w:pPr>
        <w:tabs>
          <w:tab w:val="num" w:pos="720"/>
        </w:tabs>
        <w:ind w:left="720" w:hanging="432"/>
      </w:pPr>
      <w:rPr>
        <w:rFonts w:hint="default"/>
      </w:rPr>
    </w:lvl>
    <w:lvl w:ilvl="1" w:tplc="04090019" w:tentative="1">
      <w:start w:val="1"/>
      <w:numFmt w:val="lowerLetter"/>
      <w:lvlText w:val="%2."/>
      <w:lvlJc w:val="left"/>
      <w:pPr>
        <w:tabs>
          <w:tab w:val="num" w:pos="5580"/>
        </w:tabs>
        <w:ind w:left="5580" w:hanging="360"/>
      </w:pPr>
    </w:lvl>
    <w:lvl w:ilvl="2" w:tplc="0409001B" w:tentative="1">
      <w:start w:val="1"/>
      <w:numFmt w:val="lowerRoman"/>
      <w:lvlText w:val="%3."/>
      <w:lvlJc w:val="right"/>
      <w:pPr>
        <w:tabs>
          <w:tab w:val="num" w:pos="6300"/>
        </w:tabs>
        <w:ind w:left="6300" w:hanging="180"/>
      </w:pPr>
    </w:lvl>
    <w:lvl w:ilvl="3" w:tplc="0409000F" w:tentative="1">
      <w:start w:val="1"/>
      <w:numFmt w:val="decimal"/>
      <w:lvlText w:val="%4."/>
      <w:lvlJc w:val="left"/>
      <w:pPr>
        <w:tabs>
          <w:tab w:val="num" w:pos="7020"/>
        </w:tabs>
        <w:ind w:left="7020" w:hanging="360"/>
      </w:pPr>
    </w:lvl>
    <w:lvl w:ilvl="4" w:tplc="04090019" w:tentative="1">
      <w:start w:val="1"/>
      <w:numFmt w:val="lowerLetter"/>
      <w:lvlText w:val="%5."/>
      <w:lvlJc w:val="left"/>
      <w:pPr>
        <w:tabs>
          <w:tab w:val="num" w:pos="7740"/>
        </w:tabs>
        <w:ind w:left="7740" w:hanging="360"/>
      </w:pPr>
    </w:lvl>
    <w:lvl w:ilvl="5" w:tplc="0409001B" w:tentative="1">
      <w:start w:val="1"/>
      <w:numFmt w:val="lowerRoman"/>
      <w:lvlText w:val="%6."/>
      <w:lvlJc w:val="right"/>
      <w:pPr>
        <w:tabs>
          <w:tab w:val="num" w:pos="8460"/>
        </w:tabs>
        <w:ind w:left="8460" w:hanging="180"/>
      </w:pPr>
    </w:lvl>
    <w:lvl w:ilvl="6" w:tplc="0409000F" w:tentative="1">
      <w:start w:val="1"/>
      <w:numFmt w:val="decimal"/>
      <w:lvlText w:val="%7."/>
      <w:lvlJc w:val="left"/>
      <w:pPr>
        <w:tabs>
          <w:tab w:val="num" w:pos="9180"/>
        </w:tabs>
        <w:ind w:left="9180" w:hanging="360"/>
      </w:pPr>
    </w:lvl>
    <w:lvl w:ilvl="7" w:tplc="04090019" w:tentative="1">
      <w:start w:val="1"/>
      <w:numFmt w:val="lowerLetter"/>
      <w:lvlText w:val="%8."/>
      <w:lvlJc w:val="left"/>
      <w:pPr>
        <w:tabs>
          <w:tab w:val="num" w:pos="9900"/>
        </w:tabs>
        <w:ind w:left="9900" w:hanging="360"/>
      </w:pPr>
    </w:lvl>
    <w:lvl w:ilvl="8" w:tplc="0409001B" w:tentative="1">
      <w:start w:val="1"/>
      <w:numFmt w:val="lowerRoman"/>
      <w:lvlText w:val="%9."/>
      <w:lvlJc w:val="right"/>
      <w:pPr>
        <w:tabs>
          <w:tab w:val="num" w:pos="10620"/>
        </w:tabs>
        <w:ind w:left="10620" w:hanging="180"/>
      </w:pPr>
    </w:lvl>
  </w:abstractNum>
  <w:abstractNum w:abstractNumId="5" w15:restartNumberingAfterBreak="0">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6" w15:restartNumberingAfterBreak="0">
    <w:nsid w:val="1CF05DF9"/>
    <w:multiLevelType w:val="hybridMultilevel"/>
    <w:tmpl w:val="5762A6B6"/>
    <w:lvl w:ilvl="0" w:tplc="88A8CE80">
      <w:start w:val="1"/>
      <w:numFmt w:val="bullet"/>
      <w:lvlText w:val=""/>
      <w:lvlJc w:val="left"/>
      <w:pPr>
        <w:tabs>
          <w:tab w:val="num" w:pos="648"/>
        </w:tabs>
        <w:ind w:left="288" w:firstLine="0"/>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7" w15:restartNumberingAfterBreak="0">
    <w:nsid w:val="2C631C8B"/>
    <w:multiLevelType w:val="hybridMultilevel"/>
    <w:tmpl w:val="CFE66962"/>
    <w:lvl w:ilvl="0" w:tplc="AD4C076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FD704F2"/>
    <w:multiLevelType w:val="hybridMultilevel"/>
    <w:tmpl w:val="F97A3E98"/>
    <w:lvl w:ilvl="0" w:tplc="BF12B488">
      <w:start w:val="1"/>
      <w:numFmt w:val="upperRoman"/>
      <w:pStyle w:val="Heading1"/>
      <w:lvlText w:val="%1."/>
      <w:lvlJc w:val="right"/>
      <w:pPr>
        <w:tabs>
          <w:tab w:val="num" w:pos="180"/>
        </w:tabs>
        <w:ind w:left="180" w:hanging="180"/>
      </w:pPr>
      <w:rPr>
        <w:rFonts w:hint="default"/>
      </w:rPr>
    </w:lvl>
    <w:lvl w:ilvl="1" w:tplc="4976073E">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09D0927"/>
    <w:multiLevelType w:val="multilevel"/>
    <w:tmpl w:val="9B60231E"/>
    <w:lvl w:ilvl="0">
      <w:start w:val="1"/>
      <w:numFmt w:val="upperRoman"/>
      <w:lvlText w:val="%1."/>
      <w:lvlJc w:val="right"/>
      <w:pPr>
        <w:tabs>
          <w:tab w:val="num" w:pos="180"/>
        </w:tabs>
        <w:ind w:left="180" w:hanging="180"/>
      </w:pPr>
      <w:rPr>
        <w:rFonts w:hint="default"/>
      </w:rPr>
    </w:lvl>
    <w:lvl w:ilvl="1">
      <w:start w:val="1"/>
      <w:numFmt w:val="upp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42865185"/>
    <w:multiLevelType w:val="hybridMultilevel"/>
    <w:tmpl w:val="66F893C2"/>
    <w:lvl w:ilvl="0" w:tplc="AB140114">
      <w:start w:val="1"/>
      <w:numFmt w:val="upperLetter"/>
      <w:lvlText w:val="%1."/>
      <w:lvlJc w:val="left"/>
      <w:pPr>
        <w:tabs>
          <w:tab w:val="num" w:pos="360"/>
        </w:tabs>
        <w:ind w:left="0" w:firstLine="0"/>
      </w:pPr>
      <w:rPr>
        <w:rFonts w:ascii="Times New Roman" w:hAnsi="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8AC3CC6"/>
    <w:multiLevelType w:val="hybridMultilevel"/>
    <w:tmpl w:val="5762A6B6"/>
    <w:lvl w:ilvl="0" w:tplc="43E22C5C">
      <w:start w:val="1"/>
      <w:numFmt w:val="bullet"/>
      <w:lvlText w:val=""/>
      <w:lvlJc w:val="left"/>
      <w:pPr>
        <w:tabs>
          <w:tab w:val="num" w:pos="936"/>
        </w:tabs>
        <w:ind w:left="576" w:firstLine="0"/>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12" w15:restartNumberingAfterBreak="0">
    <w:nsid w:val="565D013B"/>
    <w:multiLevelType w:val="hybridMultilevel"/>
    <w:tmpl w:val="66F893C2"/>
    <w:lvl w:ilvl="0" w:tplc="AB140114">
      <w:start w:val="1"/>
      <w:numFmt w:val="upperLetter"/>
      <w:lvlText w:val="%1."/>
      <w:lvlJc w:val="left"/>
      <w:pPr>
        <w:tabs>
          <w:tab w:val="num" w:pos="360"/>
        </w:tabs>
        <w:ind w:left="0" w:firstLine="0"/>
      </w:pPr>
      <w:rPr>
        <w:rFonts w:ascii="Times New Roman" w:hAnsi="Times New Roman" w:hint="default"/>
      </w:rPr>
    </w:lvl>
    <w:lvl w:ilvl="1" w:tplc="43E22C5C">
      <w:start w:val="1"/>
      <w:numFmt w:val="bullet"/>
      <w:lvlText w:val=""/>
      <w:lvlJc w:val="left"/>
      <w:pPr>
        <w:tabs>
          <w:tab w:val="num" w:pos="648"/>
        </w:tabs>
        <w:ind w:left="288" w:firstLine="0"/>
      </w:pPr>
      <w:rPr>
        <w:rFonts w:ascii="Symbol" w:hAnsi="Symbol" w:hint="default"/>
      </w:rPr>
    </w:lvl>
    <w:lvl w:ilvl="2" w:tplc="7F1A24CE">
      <w:start w:val="1"/>
      <w:numFmt w:val="decimal"/>
      <w:lvlText w:val="%3."/>
      <w:lvlJc w:val="left"/>
      <w:pPr>
        <w:tabs>
          <w:tab w:val="num" w:pos="648"/>
        </w:tabs>
        <w:ind w:left="360" w:hanging="72"/>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60677B"/>
    <w:multiLevelType w:val="hybridMultilevel"/>
    <w:tmpl w:val="E9227B7C"/>
    <w:lvl w:ilvl="0" w:tplc="25221698">
      <w:start w:val="1"/>
      <w:numFmt w:val="decimal"/>
      <w:lvlText w:val="%1)"/>
      <w:lvlJc w:val="left"/>
      <w:pPr>
        <w:tabs>
          <w:tab w:val="num" w:pos="648"/>
        </w:tabs>
        <w:ind w:left="648" w:hanging="360"/>
      </w:pPr>
      <w:rPr>
        <w:rFonts w:hint="default"/>
      </w:rPr>
    </w:lvl>
    <w:lvl w:ilvl="1" w:tplc="04090019" w:tentative="1">
      <w:start w:val="1"/>
      <w:numFmt w:val="lowerLetter"/>
      <w:lvlText w:val="%2."/>
      <w:lvlJc w:val="left"/>
      <w:pPr>
        <w:tabs>
          <w:tab w:val="num" w:pos="1368"/>
        </w:tabs>
        <w:ind w:left="1368" w:hanging="360"/>
      </w:pPr>
    </w:lvl>
    <w:lvl w:ilvl="2" w:tplc="0409001B" w:tentative="1">
      <w:start w:val="1"/>
      <w:numFmt w:val="lowerRoman"/>
      <w:lvlText w:val="%3."/>
      <w:lvlJc w:val="right"/>
      <w:pPr>
        <w:tabs>
          <w:tab w:val="num" w:pos="2088"/>
        </w:tabs>
        <w:ind w:left="2088" w:hanging="180"/>
      </w:pPr>
    </w:lvl>
    <w:lvl w:ilvl="3" w:tplc="0409000F" w:tentative="1">
      <w:start w:val="1"/>
      <w:numFmt w:val="decimal"/>
      <w:lvlText w:val="%4."/>
      <w:lvlJc w:val="left"/>
      <w:pPr>
        <w:tabs>
          <w:tab w:val="num" w:pos="2808"/>
        </w:tabs>
        <w:ind w:left="2808" w:hanging="360"/>
      </w:pPr>
    </w:lvl>
    <w:lvl w:ilvl="4" w:tplc="04090019" w:tentative="1">
      <w:start w:val="1"/>
      <w:numFmt w:val="lowerLetter"/>
      <w:lvlText w:val="%5."/>
      <w:lvlJc w:val="left"/>
      <w:pPr>
        <w:tabs>
          <w:tab w:val="num" w:pos="3528"/>
        </w:tabs>
        <w:ind w:left="3528" w:hanging="360"/>
      </w:pPr>
    </w:lvl>
    <w:lvl w:ilvl="5" w:tplc="0409001B" w:tentative="1">
      <w:start w:val="1"/>
      <w:numFmt w:val="lowerRoman"/>
      <w:lvlText w:val="%6."/>
      <w:lvlJc w:val="right"/>
      <w:pPr>
        <w:tabs>
          <w:tab w:val="num" w:pos="4248"/>
        </w:tabs>
        <w:ind w:left="4248" w:hanging="180"/>
      </w:pPr>
    </w:lvl>
    <w:lvl w:ilvl="6" w:tplc="0409000F" w:tentative="1">
      <w:start w:val="1"/>
      <w:numFmt w:val="decimal"/>
      <w:lvlText w:val="%7."/>
      <w:lvlJc w:val="left"/>
      <w:pPr>
        <w:tabs>
          <w:tab w:val="num" w:pos="4968"/>
        </w:tabs>
        <w:ind w:left="4968" w:hanging="360"/>
      </w:pPr>
    </w:lvl>
    <w:lvl w:ilvl="7" w:tplc="04090019" w:tentative="1">
      <w:start w:val="1"/>
      <w:numFmt w:val="lowerLetter"/>
      <w:lvlText w:val="%8."/>
      <w:lvlJc w:val="left"/>
      <w:pPr>
        <w:tabs>
          <w:tab w:val="num" w:pos="5688"/>
        </w:tabs>
        <w:ind w:left="5688" w:hanging="360"/>
      </w:pPr>
    </w:lvl>
    <w:lvl w:ilvl="8" w:tplc="0409001B" w:tentative="1">
      <w:start w:val="1"/>
      <w:numFmt w:val="lowerRoman"/>
      <w:lvlText w:val="%9."/>
      <w:lvlJc w:val="right"/>
      <w:pPr>
        <w:tabs>
          <w:tab w:val="num" w:pos="6408"/>
        </w:tabs>
        <w:ind w:left="6408" w:hanging="180"/>
      </w:pPr>
    </w:lvl>
  </w:abstractNum>
  <w:abstractNum w:abstractNumId="14" w15:restartNumberingAfterBreak="0">
    <w:nsid w:val="6201068F"/>
    <w:multiLevelType w:val="hybridMultilevel"/>
    <w:tmpl w:val="AB183A2A"/>
    <w:lvl w:ilvl="0" w:tplc="1E9C550C">
      <w:start w:val="1"/>
      <w:numFmt w:val="decimal"/>
      <w:lvlText w:val="%1)"/>
      <w:lvlJc w:val="left"/>
      <w:pPr>
        <w:tabs>
          <w:tab w:val="num" w:pos="720"/>
        </w:tabs>
        <w:ind w:left="720"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3EF1209"/>
    <w:multiLevelType w:val="multilevel"/>
    <w:tmpl w:val="00290409"/>
    <w:lvl w:ilvl="0">
      <w:start w:val="1"/>
      <w:numFmt w:val="decimal"/>
      <w:suff w:val="space"/>
      <w:lvlText w:val="Chapter %1"/>
      <w:lvlJc w:val="left"/>
      <w:pPr>
        <w:ind w:left="0" w:firstLine="0"/>
      </w:pPr>
    </w:lvl>
    <w:lvl w:ilvl="1">
      <w:start w:val="1"/>
      <w:numFmt w:val="decimal"/>
      <w:lvlText w:val="%2)"/>
      <w:lvlJc w:val="left"/>
      <w:pPr>
        <w:tabs>
          <w:tab w:val="num" w:pos="648"/>
        </w:tabs>
        <w:ind w:left="576" w:hanging="288"/>
      </w:pPr>
      <w:rPr>
        <w:rFonts w:hint="default"/>
      </w:rPr>
    </w:lvl>
    <w:lvl w:ilvl="2">
      <w:start w:val="1"/>
      <w:numFmt w:val="none"/>
      <w:suff w:val="nothing"/>
      <w:lvlText w:val="%3."/>
      <w:lvlJc w:val="left"/>
      <w:pPr>
        <w:ind w:left="0" w:firstLine="0"/>
      </w:pPr>
    </w:lvl>
    <w:lvl w:ilvl="3">
      <w:start w:val="1"/>
      <w:numFmt w:val="none"/>
      <w:suff w:val="nothing"/>
      <w:lvlText w:val="%4)"/>
      <w:lvlJc w:val="left"/>
      <w:pPr>
        <w:ind w:left="0" w:firstLine="0"/>
      </w:pPr>
    </w:lvl>
    <w:lvl w:ilvl="4">
      <w:start w:val="1"/>
      <w:numFmt w:val="none"/>
      <w:suff w:val="nothing"/>
      <w:lvlText w:val="(%5)"/>
      <w:lvlJc w:val="left"/>
      <w:pPr>
        <w:ind w:left="0" w:firstLine="0"/>
      </w:pPr>
    </w:lvl>
    <w:lvl w:ilvl="5">
      <w:start w:val="1"/>
      <w:numFmt w:val="none"/>
      <w:suff w:val="nothing"/>
      <w:lvlText w:val="(%6)"/>
      <w:lvlJc w:val="left"/>
      <w:pPr>
        <w:ind w:left="0" w:firstLine="0"/>
      </w:pPr>
    </w:lvl>
    <w:lvl w:ilvl="6">
      <w:start w:val="1"/>
      <w:numFmt w:val="none"/>
      <w:suff w:val="nothing"/>
      <w:lvlText w:val="(%7)"/>
      <w:lvlJc w:val="left"/>
      <w:pPr>
        <w:ind w:left="0" w:firstLine="0"/>
      </w:pPr>
    </w:lvl>
    <w:lvl w:ilvl="7">
      <w:start w:val="1"/>
      <w:numFmt w:val="none"/>
      <w:suff w:val="nothing"/>
      <w:lvlText w:val="(%8)"/>
      <w:lvlJc w:val="left"/>
      <w:pPr>
        <w:ind w:left="0" w:firstLine="0"/>
      </w:pPr>
    </w:lvl>
    <w:lvl w:ilvl="8">
      <w:start w:val="1"/>
      <w:numFmt w:val="none"/>
      <w:suff w:val="nothing"/>
      <w:lvlText w:val="(%9)"/>
      <w:lvlJc w:val="left"/>
      <w:pPr>
        <w:ind w:left="0" w:firstLine="0"/>
      </w:pPr>
    </w:lvl>
  </w:abstractNum>
  <w:abstractNum w:abstractNumId="16"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8" w15:restartNumberingAfterBreak="0">
    <w:nsid w:val="740F41AC"/>
    <w:multiLevelType w:val="hybridMultilevel"/>
    <w:tmpl w:val="2B54A3C0"/>
    <w:lvl w:ilvl="0" w:tplc="43E22C5C">
      <w:start w:val="1"/>
      <w:numFmt w:val="bullet"/>
      <w:lvlText w:val=""/>
      <w:lvlJc w:val="left"/>
      <w:pPr>
        <w:tabs>
          <w:tab w:val="num" w:pos="936"/>
        </w:tabs>
        <w:ind w:left="576" w:firstLine="0"/>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19" w15:restartNumberingAfterBreak="0">
    <w:nsid w:val="79F46323"/>
    <w:multiLevelType w:val="multilevel"/>
    <w:tmpl w:val="ABCAF4A4"/>
    <w:lvl w:ilvl="0">
      <w:start w:val="1"/>
      <w:numFmt w:val="decimal"/>
      <w:lvlText w:val="%1)"/>
      <w:lvlJc w:val="left"/>
      <w:pPr>
        <w:tabs>
          <w:tab w:val="num" w:pos="720"/>
        </w:tabs>
        <w:ind w:left="720" w:hanging="432"/>
      </w:pPr>
      <w:rPr>
        <w:rFonts w:hint="default"/>
      </w:rPr>
    </w:lvl>
    <w:lvl w:ilvl="1">
      <w:start w:val="1"/>
      <w:numFmt w:val="lowerLetter"/>
      <w:lvlText w:val="%2)"/>
      <w:lvlJc w:val="left"/>
      <w:pPr>
        <w:tabs>
          <w:tab w:val="num" w:pos="1296"/>
        </w:tabs>
        <w:ind w:left="1296" w:hanging="360"/>
      </w:pPr>
      <w:rPr>
        <w:rFonts w:hint="default"/>
      </w:rPr>
    </w:lvl>
    <w:lvl w:ilvl="2">
      <w:start w:val="1"/>
      <w:numFmt w:val="lowerRoman"/>
      <w:lvlText w:val="%3)"/>
      <w:lvlJc w:val="left"/>
      <w:pPr>
        <w:tabs>
          <w:tab w:val="num" w:pos="2016"/>
        </w:tabs>
        <w:ind w:left="1656" w:hanging="360"/>
      </w:pPr>
      <w:rPr>
        <w:rFonts w:hint="default"/>
      </w:rPr>
    </w:lvl>
    <w:lvl w:ilvl="3">
      <w:start w:val="1"/>
      <w:numFmt w:val="decimal"/>
      <w:lvlText w:val="(%4)"/>
      <w:lvlJc w:val="left"/>
      <w:pPr>
        <w:tabs>
          <w:tab w:val="num" w:pos="2016"/>
        </w:tabs>
        <w:ind w:left="2016" w:hanging="360"/>
      </w:pPr>
      <w:rPr>
        <w:rFonts w:hint="default"/>
      </w:rPr>
    </w:lvl>
    <w:lvl w:ilvl="4">
      <w:start w:val="1"/>
      <w:numFmt w:val="lowerLetter"/>
      <w:lvlText w:val="(%5)"/>
      <w:lvlJc w:val="left"/>
      <w:pPr>
        <w:tabs>
          <w:tab w:val="num" w:pos="2376"/>
        </w:tabs>
        <w:ind w:left="2376" w:hanging="360"/>
      </w:pPr>
      <w:rPr>
        <w:rFonts w:hint="default"/>
      </w:rPr>
    </w:lvl>
    <w:lvl w:ilvl="5">
      <w:start w:val="1"/>
      <w:numFmt w:val="lowerRoman"/>
      <w:lvlText w:val="(%6)"/>
      <w:lvlJc w:val="left"/>
      <w:pPr>
        <w:tabs>
          <w:tab w:val="num" w:pos="2736"/>
        </w:tabs>
        <w:ind w:left="2736" w:hanging="360"/>
      </w:pPr>
      <w:rPr>
        <w:rFonts w:hint="default"/>
      </w:rPr>
    </w:lvl>
    <w:lvl w:ilvl="6">
      <w:start w:val="1"/>
      <w:numFmt w:val="decimal"/>
      <w:lvlText w:val="%7."/>
      <w:lvlJc w:val="left"/>
      <w:pPr>
        <w:tabs>
          <w:tab w:val="num" w:pos="3096"/>
        </w:tabs>
        <w:ind w:left="3096" w:hanging="360"/>
      </w:pPr>
      <w:rPr>
        <w:rFonts w:hint="default"/>
      </w:rPr>
    </w:lvl>
    <w:lvl w:ilvl="7">
      <w:start w:val="1"/>
      <w:numFmt w:val="lowerLetter"/>
      <w:lvlText w:val="%8."/>
      <w:lvlJc w:val="left"/>
      <w:pPr>
        <w:tabs>
          <w:tab w:val="num" w:pos="3456"/>
        </w:tabs>
        <w:ind w:left="3456" w:hanging="360"/>
      </w:pPr>
      <w:rPr>
        <w:rFonts w:hint="default"/>
      </w:rPr>
    </w:lvl>
    <w:lvl w:ilvl="8">
      <w:start w:val="1"/>
      <w:numFmt w:val="lowerRoman"/>
      <w:lvlText w:val="%9."/>
      <w:lvlJc w:val="left"/>
      <w:pPr>
        <w:tabs>
          <w:tab w:val="num" w:pos="3816"/>
        </w:tabs>
        <w:ind w:left="3816" w:hanging="360"/>
      </w:pPr>
      <w:rPr>
        <w:rFonts w:hint="default"/>
      </w:rPr>
    </w:lvl>
  </w:abstractNum>
  <w:abstractNum w:abstractNumId="20" w15:restartNumberingAfterBreak="0">
    <w:nsid w:val="7D7C512F"/>
    <w:multiLevelType w:val="hybridMultilevel"/>
    <w:tmpl w:val="A45AB5C4"/>
    <w:lvl w:ilvl="0" w:tplc="44247232">
      <w:start w:val="1"/>
      <w:numFmt w:val="upperRoman"/>
      <w:lvlText w:val="%1."/>
      <w:lvlJc w:val="left"/>
      <w:pPr>
        <w:tabs>
          <w:tab w:val="num" w:pos="1080"/>
        </w:tabs>
        <w:ind w:left="1080" w:hanging="72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2" w15:restartNumberingAfterBreak="0">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16cid:durableId="1823307726">
    <w:abstractNumId w:val="7"/>
  </w:num>
  <w:num w:numId="2" w16cid:durableId="1590503325">
    <w:abstractNumId w:val="8"/>
  </w:num>
  <w:num w:numId="3" w16cid:durableId="1685666040">
    <w:abstractNumId w:val="3"/>
  </w:num>
  <w:num w:numId="4" w16cid:durableId="1393700429">
    <w:abstractNumId w:val="16"/>
  </w:num>
  <w:num w:numId="5" w16cid:durableId="1865560881">
    <w:abstractNumId w:val="3"/>
    <w:lvlOverride w:ilvl="0">
      <w:startOverride w:val="1"/>
    </w:lvlOverride>
  </w:num>
  <w:num w:numId="6" w16cid:durableId="543441579">
    <w:abstractNumId w:val="10"/>
  </w:num>
  <w:num w:numId="7" w16cid:durableId="1332950798">
    <w:abstractNumId w:val="12"/>
  </w:num>
  <w:num w:numId="8" w16cid:durableId="1310479349">
    <w:abstractNumId w:val="15"/>
  </w:num>
  <w:num w:numId="9" w16cid:durableId="368268087">
    <w:abstractNumId w:val="18"/>
  </w:num>
  <w:num w:numId="10" w16cid:durableId="583535346">
    <w:abstractNumId w:val="11"/>
  </w:num>
  <w:num w:numId="11" w16cid:durableId="76095615">
    <w:abstractNumId w:val="19"/>
  </w:num>
  <w:num w:numId="12" w16cid:durableId="1524780277">
    <w:abstractNumId w:val="2"/>
  </w:num>
  <w:num w:numId="13" w16cid:durableId="313069208">
    <w:abstractNumId w:val="5"/>
  </w:num>
  <w:num w:numId="14" w16cid:durableId="394283156">
    <w:abstractNumId w:val="21"/>
  </w:num>
  <w:num w:numId="15" w16cid:durableId="330454916">
    <w:abstractNumId w:val="6"/>
  </w:num>
  <w:num w:numId="16" w16cid:durableId="844902273">
    <w:abstractNumId w:val="22"/>
  </w:num>
  <w:num w:numId="17" w16cid:durableId="925068446">
    <w:abstractNumId w:val="1"/>
  </w:num>
  <w:num w:numId="18" w16cid:durableId="852259577">
    <w:abstractNumId w:val="3"/>
    <w:lvlOverride w:ilvl="0">
      <w:startOverride w:val="1"/>
    </w:lvlOverride>
  </w:num>
  <w:num w:numId="19" w16cid:durableId="366563203">
    <w:abstractNumId w:val="3"/>
    <w:lvlOverride w:ilvl="0">
      <w:startOverride w:val="1"/>
    </w:lvlOverride>
  </w:num>
  <w:num w:numId="20" w16cid:durableId="665594086">
    <w:abstractNumId w:val="3"/>
  </w:num>
  <w:num w:numId="21" w16cid:durableId="951476655">
    <w:abstractNumId w:val="3"/>
    <w:lvlOverride w:ilvl="0">
      <w:startOverride w:val="1"/>
    </w:lvlOverride>
  </w:num>
  <w:num w:numId="22" w16cid:durableId="1208879075">
    <w:abstractNumId w:val="17"/>
  </w:num>
  <w:num w:numId="23" w16cid:durableId="874657131">
    <w:abstractNumId w:val="4"/>
  </w:num>
  <w:num w:numId="24" w16cid:durableId="341706164">
    <w:abstractNumId w:val="14"/>
  </w:num>
  <w:num w:numId="25" w16cid:durableId="1738015831">
    <w:abstractNumId w:val="13"/>
  </w:num>
  <w:num w:numId="26" w16cid:durableId="1048647085">
    <w:abstractNumId w:val="20"/>
  </w:num>
  <w:num w:numId="27" w16cid:durableId="1098139607">
    <w:abstractNumId w:val="0"/>
  </w:num>
  <w:num w:numId="28" w16cid:durableId="136019998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proofState w:spelling="clean" w:grammar="clean"/>
  <w:stylePaneFormatFilter w:val="2E01" w:allStyles="1" w:customStyles="0" w:latentStyles="0" w:stylesInUse="0" w:headingStyles="0" w:numberingStyles="0" w:tableStyles="0" w:directFormattingOnRuns="0" w:directFormattingOnParagraphs="1" w:directFormattingOnNumbering="1" w:directFormattingOnTables="1" w:clearFormatting="0" w:top3HeadingStyles="1" w:visibleStyles="0" w:alternateStyleNames="0"/>
  <w:doNotTrackMoves/>
  <w:defaultTabStop w:val="288"/>
  <w:displayHorizontalDrawingGridEvery w:val="0"/>
  <w:displayVerticalDrawingGridEvery w:val="0"/>
  <w:doNotUseMarginsForDrawingGridOrigin/>
  <w:noPunctuationKerning/>
  <w:characterSpacingControl w:val="doNotCompress"/>
  <w:footnotePr>
    <w:numFmt w:val="chicago"/>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A01E9"/>
    <w:rsid w:val="000163EF"/>
    <w:rsid w:val="00052294"/>
    <w:rsid w:val="00065FFA"/>
    <w:rsid w:val="000A01E9"/>
    <w:rsid w:val="000A2BA2"/>
    <w:rsid w:val="000D7FB9"/>
    <w:rsid w:val="000E287C"/>
    <w:rsid w:val="000F2042"/>
    <w:rsid w:val="00112093"/>
    <w:rsid w:val="00127524"/>
    <w:rsid w:val="00177445"/>
    <w:rsid w:val="001F23CF"/>
    <w:rsid w:val="001F3E9E"/>
    <w:rsid w:val="00204C75"/>
    <w:rsid w:val="00206267"/>
    <w:rsid w:val="00210875"/>
    <w:rsid w:val="002329A6"/>
    <w:rsid w:val="00277E17"/>
    <w:rsid w:val="0029284E"/>
    <w:rsid w:val="002C1CAD"/>
    <w:rsid w:val="002D5FBE"/>
    <w:rsid w:val="00315355"/>
    <w:rsid w:val="00333A2D"/>
    <w:rsid w:val="003344D9"/>
    <w:rsid w:val="0033750F"/>
    <w:rsid w:val="0036746D"/>
    <w:rsid w:val="003A3D6D"/>
    <w:rsid w:val="003B1341"/>
    <w:rsid w:val="003C72D8"/>
    <w:rsid w:val="003E12EF"/>
    <w:rsid w:val="003E7DC6"/>
    <w:rsid w:val="003F3ED6"/>
    <w:rsid w:val="003F4C9E"/>
    <w:rsid w:val="003F55A0"/>
    <w:rsid w:val="00421642"/>
    <w:rsid w:val="00431C81"/>
    <w:rsid w:val="004336A8"/>
    <w:rsid w:val="00440922"/>
    <w:rsid w:val="00445555"/>
    <w:rsid w:val="00475872"/>
    <w:rsid w:val="004B37A4"/>
    <w:rsid w:val="004B40BF"/>
    <w:rsid w:val="004D1909"/>
    <w:rsid w:val="004D507A"/>
    <w:rsid w:val="004F6644"/>
    <w:rsid w:val="00506721"/>
    <w:rsid w:val="00533796"/>
    <w:rsid w:val="00536333"/>
    <w:rsid w:val="005826DF"/>
    <w:rsid w:val="005C36B2"/>
    <w:rsid w:val="00601CA5"/>
    <w:rsid w:val="00610A5A"/>
    <w:rsid w:val="0062513F"/>
    <w:rsid w:val="00634F4C"/>
    <w:rsid w:val="0065223D"/>
    <w:rsid w:val="00652FF5"/>
    <w:rsid w:val="00662535"/>
    <w:rsid w:val="006771C0"/>
    <w:rsid w:val="00682EBC"/>
    <w:rsid w:val="006B475D"/>
    <w:rsid w:val="006B69FE"/>
    <w:rsid w:val="006B7B2B"/>
    <w:rsid w:val="006C4DBE"/>
    <w:rsid w:val="006E37D2"/>
    <w:rsid w:val="00704D70"/>
    <w:rsid w:val="00704F29"/>
    <w:rsid w:val="007B5B2D"/>
    <w:rsid w:val="007C55DA"/>
    <w:rsid w:val="007C6F18"/>
    <w:rsid w:val="007D2553"/>
    <w:rsid w:val="007E5645"/>
    <w:rsid w:val="008201A4"/>
    <w:rsid w:val="0084188B"/>
    <w:rsid w:val="008610E1"/>
    <w:rsid w:val="00891E97"/>
    <w:rsid w:val="008976AD"/>
    <w:rsid w:val="008B13F9"/>
    <w:rsid w:val="008B42BA"/>
    <w:rsid w:val="008B45DB"/>
    <w:rsid w:val="008B69A8"/>
    <w:rsid w:val="008C3A10"/>
    <w:rsid w:val="008E1760"/>
    <w:rsid w:val="008F1935"/>
    <w:rsid w:val="008F7536"/>
    <w:rsid w:val="009228DB"/>
    <w:rsid w:val="00930C71"/>
    <w:rsid w:val="00944E20"/>
    <w:rsid w:val="0095774D"/>
    <w:rsid w:val="00967F8B"/>
    <w:rsid w:val="009766F6"/>
    <w:rsid w:val="009857E6"/>
    <w:rsid w:val="009C2A25"/>
    <w:rsid w:val="009D2DAF"/>
    <w:rsid w:val="00A02A23"/>
    <w:rsid w:val="00A0483A"/>
    <w:rsid w:val="00A44A59"/>
    <w:rsid w:val="00A61DEC"/>
    <w:rsid w:val="00A86DAC"/>
    <w:rsid w:val="00AD52DB"/>
    <w:rsid w:val="00AF739A"/>
    <w:rsid w:val="00B11438"/>
    <w:rsid w:val="00B57539"/>
    <w:rsid w:val="00BC4AB4"/>
    <w:rsid w:val="00C457C9"/>
    <w:rsid w:val="00C5518B"/>
    <w:rsid w:val="00C6752A"/>
    <w:rsid w:val="00CD4F56"/>
    <w:rsid w:val="00D01851"/>
    <w:rsid w:val="00D25E93"/>
    <w:rsid w:val="00D47355"/>
    <w:rsid w:val="00D64879"/>
    <w:rsid w:val="00D76373"/>
    <w:rsid w:val="00DE19C4"/>
    <w:rsid w:val="00DE22CE"/>
    <w:rsid w:val="00DE69E7"/>
    <w:rsid w:val="00E066CB"/>
    <w:rsid w:val="00E1023A"/>
    <w:rsid w:val="00E85DAF"/>
    <w:rsid w:val="00ED7BAE"/>
    <w:rsid w:val="00EF440A"/>
    <w:rsid w:val="00F45760"/>
    <w:rsid w:val="00F51CFD"/>
    <w:rsid w:val="00FD4312"/>
    <w:rsid w:val="00FE4846"/>
    <w:rsid w:val="00FF158C"/>
    <w:rsid w:val="00FF1AE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shapedefaults>
    <o:shapelayout v:ext="edit">
      <o:idmap v:ext="edit" data="1"/>
    </o:shapelayout>
  </w:shapeDefaults>
  <w:doNotEmbedSmartTags/>
  <w:decimalSymbol w:val="."/>
  <w:listSeparator w:val=","/>
  <w14:docId w14:val="0F9A622F"/>
  <w15:chartTrackingRefBased/>
  <w15:docId w15:val="{CE789F8F-BC5D-4E95-B9F6-D4F64A027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he-I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jc w:val="both"/>
    </w:pPr>
    <w:rPr>
      <w:lang w:bidi="ar-SA"/>
    </w:rPr>
  </w:style>
  <w:style w:type="paragraph" w:styleId="Heading1">
    <w:name w:val="heading 1"/>
    <w:basedOn w:val="Normal"/>
    <w:next w:val="Text"/>
    <w:link w:val="Heading1Char"/>
    <w:qFormat/>
    <w:rsid w:val="00930C71"/>
    <w:pPr>
      <w:keepNext/>
      <w:numPr>
        <w:numId w:val="2"/>
      </w:numPr>
      <w:spacing w:before="240" w:after="60"/>
      <w:jc w:val="center"/>
      <w:outlineLvl w:val="0"/>
    </w:pPr>
    <w:rPr>
      <w:b/>
      <w:kern w:val="32"/>
      <w:sz w:val="24"/>
      <w:szCs w:val="24"/>
    </w:rPr>
  </w:style>
  <w:style w:type="paragraph" w:styleId="Heading2">
    <w:name w:val="heading 2"/>
    <w:basedOn w:val="Normal"/>
    <w:next w:val="Text"/>
    <w:qFormat/>
    <w:rsid w:val="00506721"/>
    <w:pPr>
      <w:numPr>
        <w:numId w:val="20"/>
      </w:numPr>
      <w:tabs>
        <w:tab w:val="left" w:pos="288"/>
      </w:tabs>
      <w:spacing w:before="240" w:after="120"/>
      <w:outlineLvl w:val="1"/>
    </w:pPr>
    <w:rPr>
      <w:b/>
      <w:sz w:val="24"/>
      <w:szCs w:val="24"/>
    </w:rPr>
  </w:style>
  <w:style w:type="paragraph" w:styleId="Heading3">
    <w:name w:val="heading 3"/>
    <w:basedOn w:val="Normal"/>
    <w:next w:val="IndentedText"/>
    <w:qFormat/>
    <w:rsid w:val="00506721"/>
    <w:pPr>
      <w:keepNext/>
      <w:numPr>
        <w:numId w:val="17"/>
      </w:numPr>
      <w:tabs>
        <w:tab w:val="clear" w:pos="648"/>
        <w:tab w:val="left" w:pos="288"/>
      </w:tabs>
      <w:ind w:left="0" w:firstLine="0"/>
      <w:outlineLvl w:val="2"/>
    </w:pPr>
    <w:rPr>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autoSpaceDE w:val="0"/>
      <w:autoSpaceDN w:val="0"/>
    </w:pPr>
  </w:style>
  <w:style w:type="paragraph" w:styleId="Title">
    <w:name w:val="Title"/>
    <w:basedOn w:val="Normal"/>
    <w:next w:val="AuthorNames"/>
    <w:qFormat/>
    <w:rsid w:val="00506721"/>
    <w:pPr>
      <w:spacing w:after="480"/>
      <w:jc w:val="center"/>
      <w:outlineLvl w:val="0"/>
    </w:pPr>
    <w:rPr>
      <w:b/>
      <w:bCs/>
      <w:sz w:val="28"/>
      <w:szCs w:val="28"/>
      <w:lang w:bidi="he-IL"/>
    </w:rPr>
  </w:style>
  <w:style w:type="paragraph" w:customStyle="1" w:styleId="AuthorNames">
    <w:name w:val="Author Names"/>
    <w:basedOn w:val="Normal"/>
    <w:next w:val="AuthorAffiliations"/>
    <w:rsid w:val="008976AD"/>
    <w:pPr>
      <w:jc w:val="center"/>
    </w:pPr>
    <w:rPr>
      <w:sz w:val="24"/>
      <w:szCs w:val="24"/>
    </w:rPr>
  </w:style>
  <w:style w:type="paragraph" w:customStyle="1" w:styleId="Abstract">
    <w:name w:val="Abstract"/>
    <w:basedOn w:val="Normal"/>
    <w:next w:val="Heading1"/>
    <w:rsid w:val="00930C71"/>
    <w:pPr>
      <w:spacing w:before="480" w:after="480"/>
      <w:ind w:left="680" w:right="680" w:firstLine="454"/>
    </w:pPr>
    <w:rPr>
      <w:b/>
      <w:sz w:val="24"/>
      <w:szCs w:val="24"/>
    </w:rPr>
  </w:style>
  <w:style w:type="character" w:styleId="FootnoteReference">
    <w:name w:val="footnote reference"/>
    <w:rPr>
      <w:sz w:val="20"/>
      <w:vertAlign w:val="superscript"/>
    </w:rPr>
  </w:style>
  <w:style w:type="paragraph" w:customStyle="1" w:styleId="Nomenclature">
    <w:name w:val="Nomenclature"/>
    <w:basedOn w:val="Normal"/>
    <w:rsid w:val="00506721"/>
    <w:pPr>
      <w:widowControl w:val="0"/>
      <w:tabs>
        <w:tab w:val="left" w:pos="864"/>
        <w:tab w:val="left" w:pos="1152"/>
      </w:tabs>
    </w:pPr>
    <w:rPr>
      <w:sz w:val="24"/>
      <w:szCs w:val="24"/>
    </w:rPr>
  </w:style>
  <w:style w:type="paragraph" w:customStyle="1" w:styleId="AuthorAffiliations">
    <w:name w:val="Author Affiliations"/>
    <w:basedOn w:val="Normal"/>
    <w:next w:val="AuthorNames"/>
    <w:rsid w:val="008976AD"/>
    <w:pPr>
      <w:spacing w:after="240"/>
      <w:jc w:val="center"/>
    </w:pPr>
    <w:rPr>
      <w:i/>
      <w:sz w:val="24"/>
      <w:szCs w:val="24"/>
    </w:rPr>
  </w:style>
  <w:style w:type="character" w:styleId="Hyperlink">
    <w:name w:val="Hyperlink"/>
    <w:rPr>
      <w:rFonts w:ascii="Times New Roman" w:hAnsi="Times New Roman"/>
      <w:color w:val="auto"/>
      <w:sz w:val="20"/>
      <w:u w:val="single"/>
    </w:rPr>
  </w:style>
  <w:style w:type="paragraph" w:customStyle="1" w:styleId="Text">
    <w:name w:val="Text"/>
    <w:basedOn w:val="Normal"/>
    <w:rsid w:val="008976AD"/>
    <w:pPr>
      <w:tabs>
        <w:tab w:val="left" w:pos="288"/>
      </w:tabs>
    </w:pPr>
    <w:rPr>
      <w:sz w:val="24"/>
      <w:szCs w:val="24"/>
    </w:rPr>
  </w:style>
  <w:style w:type="paragraph" w:customStyle="1" w:styleId="Equation">
    <w:name w:val="Equation"/>
    <w:basedOn w:val="Normal"/>
    <w:next w:val="Text"/>
    <w:autoRedefine/>
    <w:rsid w:val="008976AD"/>
    <w:pPr>
      <w:tabs>
        <w:tab w:val="center" w:pos="4536"/>
        <w:tab w:val="right" w:pos="9072"/>
      </w:tabs>
    </w:pPr>
    <w:rPr>
      <w:sz w:val="24"/>
      <w:szCs w:val="24"/>
    </w:rPr>
  </w:style>
  <w:style w:type="paragraph" w:customStyle="1" w:styleId="BibliographicalReferenceNumbers">
    <w:name w:val="Bibliographical Reference Numbers"/>
    <w:basedOn w:val="Normal"/>
    <w:next w:val="Text"/>
    <w:rsid w:val="00506721"/>
    <w:rPr>
      <w:sz w:val="24"/>
      <w:szCs w:val="24"/>
      <w:vertAlign w:val="superscript"/>
    </w:rPr>
  </w:style>
  <w:style w:type="paragraph" w:customStyle="1" w:styleId="FigureCaption">
    <w:name w:val="Figure Caption"/>
    <w:basedOn w:val="Normal"/>
    <w:next w:val="Text"/>
    <w:rsid w:val="00891E97"/>
    <w:rPr>
      <w:b/>
    </w:rPr>
  </w:style>
  <w:style w:type="paragraph" w:customStyle="1" w:styleId="References">
    <w:name w:val="References"/>
    <w:basedOn w:val="Normal"/>
    <w:rsid w:val="00891E97"/>
    <w:pPr>
      <w:ind w:left="426" w:hanging="426"/>
    </w:pPr>
    <w:rPr>
      <w:sz w:val="24"/>
      <w:szCs w:val="24"/>
      <w:lang w:bidi="he-IL"/>
    </w:rPr>
  </w:style>
  <w:style w:type="paragraph" w:styleId="FootnoteText">
    <w:name w:val="footnote text"/>
    <w:basedOn w:val="Text"/>
    <w:rsid w:val="008976AD"/>
    <w:rPr>
      <w:iCs/>
      <w:sz w:val="20"/>
      <w:szCs w:val="20"/>
    </w:rPr>
  </w:style>
  <w:style w:type="paragraph" w:customStyle="1" w:styleId="Footnote">
    <w:name w:val="Footnote"/>
    <w:basedOn w:val="Normal"/>
    <w:semiHidden/>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character" w:styleId="FollowedHyperlink">
    <w:name w:val="FollowedHyperlink"/>
    <w:semiHidden/>
    <w:rPr>
      <w:color w:val="800080"/>
      <w:u w:val="single"/>
    </w:rPr>
  </w:style>
  <w:style w:type="paragraph" w:customStyle="1" w:styleId="Times">
    <w:name w:val="Times"/>
    <w:basedOn w:val="Normal"/>
    <w:link w:val="TimesChar"/>
    <w:semiHidden/>
    <w:rsid w:val="0029284E"/>
    <w:pPr>
      <w:tabs>
        <w:tab w:val="center" w:pos="3969"/>
        <w:tab w:val="right" w:pos="8505"/>
      </w:tabs>
      <w:spacing w:line="480" w:lineRule="auto"/>
      <w:jc w:val="left"/>
    </w:pPr>
    <w:rPr>
      <w:rFonts w:ascii="Times" w:hAnsi="Times"/>
      <w:sz w:val="24"/>
      <w:szCs w:val="24"/>
      <w:lang w:eastAsia="he-IL" w:bidi="he-IL"/>
    </w:rPr>
  </w:style>
  <w:style w:type="paragraph" w:customStyle="1" w:styleId="ExtendedQuote">
    <w:name w:val="Extended Quote"/>
    <w:basedOn w:val="IndentedText"/>
    <w:rsid w:val="008976AD"/>
    <w:pPr>
      <w:ind w:left="567" w:firstLine="0"/>
    </w:pPr>
    <w:rPr>
      <w:sz w:val="20"/>
      <w:szCs w:val="20"/>
    </w:rPr>
  </w:style>
  <w:style w:type="paragraph" w:customStyle="1" w:styleId="IndentedText">
    <w:name w:val="Indented Text"/>
    <w:basedOn w:val="Normal"/>
    <w:rsid w:val="00506721"/>
    <w:pPr>
      <w:ind w:firstLine="426"/>
    </w:pPr>
    <w:rPr>
      <w:sz w:val="24"/>
      <w:szCs w:val="24"/>
    </w:rPr>
  </w:style>
  <w:style w:type="character" w:customStyle="1" w:styleId="TimesChar">
    <w:name w:val="Times Char"/>
    <w:link w:val="Times"/>
    <w:rsid w:val="0029284E"/>
    <w:rPr>
      <w:rFonts w:ascii="Times" w:hAnsi="Times"/>
      <w:sz w:val="24"/>
      <w:szCs w:val="24"/>
      <w:lang w:val="en-US" w:eastAsia="he-IL" w:bidi="he-IL"/>
    </w:rPr>
  </w:style>
  <w:style w:type="paragraph" w:customStyle="1" w:styleId="Figure">
    <w:name w:val="Figure"/>
    <w:basedOn w:val="Text"/>
    <w:next w:val="FigureCaption"/>
    <w:rsid w:val="00D25E93"/>
    <w:pPr>
      <w:jc w:val="center"/>
    </w:pPr>
  </w:style>
  <w:style w:type="table" w:styleId="TableGrid">
    <w:name w:val="Table Grid"/>
    <w:basedOn w:val="TableNormal"/>
    <w:semiHidden/>
    <w:rsid w:val="00445555"/>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semiHidden/>
    <w:rsid w:val="00FF1AE5"/>
    <w:rPr>
      <w:sz w:val="16"/>
      <w:szCs w:val="16"/>
    </w:rPr>
  </w:style>
  <w:style w:type="paragraph" w:styleId="CommentText">
    <w:name w:val="annotation text"/>
    <w:basedOn w:val="Normal"/>
    <w:semiHidden/>
    <w:rsid w:val="00FF1AE5"/>
  </w:style>
  <w:style w:type="paragraph" w:styleId="CommentSubject">
    <w:name w:val="annotation subject"/>
    <w:basedOn w:val="CommentText"/>
    <w:next w:val="CommentText"/>
    <w:semiHidden/>
    <w:rsid w:val="00FF1AE5"/>
    <w:rPr>
      <w:b/>
      <w:bCs/>
    </w:rPr>
  </w:style>
  <w:style w:type="paragraph" w:styleId="BalloonText">
    <w:name w:val="Balloon Text"/>
    <w:basedOn w:val="Normal"/>
    <w:semiHidden/>
    <w:rsid w:val="00FF1AE5"/>
    <w:rPr>
      <w:rFonts w:ascii="Tahoma" w:hAnsi="Tahoma" w:cs="Tahoma"/>
      <w:sz w:val="16"/>
      <w:szCs w:val="16"/>
    </w:rPr>
  </w:style>
  <w:style w:type="paragraph" w:customStyle="1" w:styleId="TableCaption">
    <w:name w:val="Table Caption"/>
    <w:basedOn w:val="Text"/>
    <w:next w:val="Text"/>
    <w:rsid w:val="008976AD"/>
    <w:pPr>
      <w:ind w:left="1134" w:right="1134"/>
    </w:pPr>
    <w:rPr>
      <w:b/>
      <w:bCs/>
      <w:iCs/>
      <w:sz w:val="20"/>
      <w:szCs w:val="20"/>
    </w:rPr>
  </w:style>
  <w:style w:type="paragraph" w:customStyle="1" w:styleId="Heading1notnumbered">
    <w:name w:val="Heading 1 not numbered"/>
    <w:basedOn w:val="Heading1"/>
    <w:rsid w:val="00EF440A"/>
    <w:pPr>
      <w:numPr>
        <w:numId w:val="0"/>
      </w:numPr>
    </w:pPr>
  </w:style>
  <w:style w:type="character" w:customStyle="1" w:styleId="Heading1Char">
    <w:name w:val="Heading 1 Char"/>
    <w:link w:val="Heading1"/>
    <w:rsid w:val="004336A8"/>
    <w:rPr>
      <w:b/>
      <w:kern w:val="32"/>
      <w:sz w:val="24"/>
      <w:szCs w:val="24"/>
      <w:lang w:bidi="ar-SA"/>
    </w:rPr>
  </w:style>
  <w:style w:type="character" w:styleId="UnresolvedMention">
    <w:name w:val="Unresolved Mention"/>
    <w:uiPriority w:val="99"/>
    <w:semiHidden/>
    <w:unhideWhenUsed/>
    <w:rsid w:val="003B134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iacas.technion.ac.il/submit-an-abstract/"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hyperlink" Target="https://controls.papercept.net/conferences/scripts/start.pl" TargetMode="External"/><Relationship Id="rId12" Type="http://schemas.openxmlformats.org/officeDocument/2006/relationships/hyperlink" Target="http://www.mathtype.com" TargetMode="External"/><Relationship Id="rId17" Type="http://schemas.openxmlformats.org/officeDocument/2006/relationships/image" Target="media/image5.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TotalTime>
  <Pages>6</Pages>
  <Words>2855</Words>
  <Characters>14279</Characters>
  <Application>Microsoft Office Word</Application>
  <DocSecurity>0</DocSecurity>
  <Lines>118</Lines>
  <Paragraphs>34</Paragraphs>
  <ScaleCrop>false</ScaleCrop>
  <HeadingPairs>
    <vt:vector size="2" baseType="variant">
      <vt:variant>
        <vt:lpstr>Title</vt:lpstr>
      </vt:variant>
      <vt:variant>
        <vt:i4>1</vt:i4>
      </vt:variant>
    </vt:vector>
  </HeadingPairs>
  <TitlesOfParts>
    <vt:vector size="1" baseType="lpstr">
      <vt:lpstr>Preparation of Papers for AIAA Technical Conferences</vt:lpstr>
    </vt:vector>
  </TitlesOfParts>
  <Company>AIAA</Company>
  <LinksUpToDate>false</LinksUpToDate>
  <CharactersWithSpaces>17100</CharactersWithSpaces>
  <SharedDoc>false</SharedDoc>
  <HLinks>
    <vt:vector size="12" baseType="variant">
      <vt:variant>
        <vt:i4>5767243</vt:i4>
      </vt:variant>
      <vt:variant>
        <vt:i4>9</vt:i4>
      </vt:variant>
      <vt:variant>
        <vt:i4>0</vt:i4>
      </vt:variant>
      <vt:variant>
        <vt:i4>5</vt:i4>
      </vt:variant>
      <vt:variant>
        <vt:lpwstr>http://www.mathtype.com/</vt:lpwstr>
      </vt:variant>
      <vt:variant>
        <vt:lpwstr/>
      </vt:variant>
      <vt:variant>
        <vt:i4>6619255</vt:i4>
      </vt:variant>
      <vt:variant>
        <vt:i4>3</vt:i4>
      </vt:variant>
      <vt:variant>
        <vt:i4>0</vt:i4>
      </vt:variant>
      <vt:variant>
        <vt:i4>5</vt:i4>
      </vt:variant>
      <vt:variant>
        <vt:lpwstr>http://controls.papercept.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of Papers for AIAA Technical Conferences</dc:title>
  <dc:subject/>
  <dc:creator>Erich Knausenberger</dc:creator>
  <cp:keywords/>
  <cp:lastModifiedBy>Vitaly Shaferman</cp:lastModifiedBy>
  <cp:revision>20</cp:revision>
  <cp:lastPrinted>2011-10-28T21:41:00Z</cp:lastPrinted>
  <dcterms:created xsi:type="dcterms:W3CDTF">2022-11-28T14:12:00Z</dcterms:created>
  <dcterms:modified xsi:type="dcterms:W3CDTF">2022-11-28T2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